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7" r:id="rId1"/>
    <p:sldMasterId id="2147483839" r:id="rId2"/>
  </p:sldMasterIdLst>
  <p:notesMasterIdLst>
    <p:notesMasterId r:id="rId21"/>
  </p:notesMasterIdLst>
  <p:sldIdLst>
    <p:sldId id="257" r:id="rId3"/>
    <p:sldId id="1965" r:id="rId4"/>
    <p:sldId id="258" r:id="rId5"/>
    <p:sldId id="1983" r:id="rId6"/>
    <p:sldId id="2006" r:id="rId7"/>
    <p:sldId id="1999" r:id="rId8"/>
    <p:sldId id="256" r:id="rId9"/>
    <p:sldId id="2005" r:id="rId10"/>
    <p:sldId id="1998" r:id="rId11"/>
    <p:sldId id="371" r:id="rId12"/>
    <p:sldId id="2001" r:id="rId13"/>
    <p:sldId id="1994" r:id="rId14"/>
    <p:sldId id="2003" r:id="rId15"/>
    <p:sldId id="300" r:id="rId16"/>
    <p:sldId id="275" r:id="rId17"/>
    <p:sldId id="303" r:id="rId18"/>
    <p:sldId id="2009" r:id="rId19"/>
    <p:sldId id="2008" r:id="rId20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  <a:srgbClr val="0066FF"/>
    <a:srgbClr val="0000FF"/>
    <a:srgbClr val="FF2D2D"/>
    <a:srgbClr val="DB2727"/>
    <a:srgbClr val="1CADE4"/>
    <a:srgbClr val="004026"/>
    <a:srgbClr val="DFE7E4"/>
    <a:srgbClr val="C0504D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776D4CE-E721-4DB8-80B4-B0B59CE44528}" v="545" dt="2026-03-31T04:56:43.98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9817" autoAdjust="0"/>
  </p:normalViewPr>
  <p:slideViewPr>
    <p:cSldViewPr snapToGrid="0">
      <p:cViewPr varScale="1">
        <p:scale>
          <a:sx n="57" d="100"/>
          <a:sy n="57" d="100"/>
        </p:scale>
        <p:origin x="456" y="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1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microsoft.com/office/2016/11/relationships/changesInfo" Target="changesInfos/changesInfo1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rang Nguyễn" userId="37079d1e2ebf3239" providerId="LiveId" clId="{65DB9CA5-8437-4FC9-9064-16AA06C3FB69}"/>
    <pc:docChg chg="undo custSel addSld delSld modSld sldOrd delMainMaster">
      <pc:chgData name="Trang Nguyễn" userId="37079d1e2ebf3239" providerId="LiveId" clId="{65DB9CA5-8437-4FC9-9064-16AA06C3FB69}" dt="2026-03-31T06:27:12.071" v="5781" actId="47"/>
      <pc:docMkLst>
        <pc:docMk/>
      </pc:docMkLst>
      <pc:sldChg chg="addSp delSp modSp add mod ord setBg">
        <pc:chgData name="Trang Nguyễn" userId="37079d1e2ebf3239" providerId="LiveId" clId="{65DB9CA5-8437-4FC9-9064-16AA06C3FB69}" dt="2026-03-31T02:55:21.660" v="5658" actId="6549"/>
        <pc:sldMkLst>
          <pc:docMk/>
          <pc:sldMk cId="0" sldId="256"/>
        </pc:sldMkLst>
        <pc:spChg chg="mod">
          <ac:chgData name="Trang Nguyễn" userId="37079d1e2ebf3239" providerId="LiveId" clId="{65DB9CA5-8437-4FC9-9064-16AA06C3FB69}" dt="2026-03-29T09:29:51.386" v="5043" actId="1076"/>
          <ac:spMkLst>
            <pc:docMk/>
            <pc:sldMk cId="0" sldId="256"/>
            <ac:spMk id="10" creationId="{00000000-0000-0000-0000-000000000000}"/>
          </ac:spMkLst>
        </pc:spChg>
        <pc:spChg chg="add mod">
          <ac:chgData name="Trang Nguyễn" userId="37079d1e2ebf3239" providerId="LiveId" clId="{65DB9CA5-8437-4FC9-9064-16AA06C3FB69}" dt="2026-03-31T02:55:21.660" v="5658" actId="6549"/>
          <ac:spMkLst>
            <pc:docMk/>
            <pc:sldMk cId="0" sldId="256"/>
            <ac:spMk id="14" creationId="{0CD62D99-44C9-D205-B9A0-39685576D480}"/>
          </ac:spMkLst>
        </pc:spChg>
        <pc:grpChg chg="mod">
          <ac:chgData name="Trang Nguyễn" userId="37079d1e2ebf3239" providerId="LiveId" clId="{65DB9CA5-8437-4FC9-9064-16AA06C3FB69}" dt="2026-03-31T02:55:13.282" v="5656" actId="14100"/>
          <ac:grpSpMkLst>
            <pc:docMk/>
            <pc:sldMk cId="0" sldId="256"/>
            <ac:grpSpMk id="3" creationId="{00000000-0000-0000-0000-000000000000}"/>
          </ac:grpSpMkLst>
        </pc:grpChg>
      </pc:sldChg>
      <pc:sldChg chg="add ord setBg">
        <pc:chgData name="Trang Nguyễn" userId="37079d1e2ebf3239" providerId="LiveId" clId="{65DB9CA5-8437-4FC9-9064-16AA06C3FB69}" dt="2026-03-24T02:10:30.633" v="220"/>
        <pc:sldMkLst>
          <pc:docMk/>
          <pc:sldMk cId="0" sldId="257"/>
        </pc:sldMkLst>
      </pc:sldChg>
      <pc:sldChg chg="add ord setBg">
        <pc:chgData name="Trang Nguyễn" userId="37079d1e2ebf3239" providerId="LiveId" clId="{65DB9CA5-8437-4FC9-9064-16AA06C3FB69}" dt="2026-03-24T02:10:17.524" v="217"/>
        <pc:sldMkLst>
          <pc:docMk/>
          <pc:sldMk cId="0" sldId="258"/>
        </pc:sldMkLst>
      </pc:sldChg>
      <pc:sldChg chg="modSp mod ord">
        <pc:chgData name="Trang Nguyễn" userId="37079d1e2ebf3239" providerId="LiveId" clId="{65DB9CA5-8437-4FC9-9064-16AA06C3FB69}" dt="2026-03-30T07:24:08.345" v="5229" actId="1076"/>
        <pc:sldMkLst>
          <pc:docMk/>
          <pc:sldMk cId="0" sldId="275"/>
        </pc:sldMkLst>
        <pc:spChg chg="mod">
          <ac:chgData name="Trang Nguyễn" userId="37079d1e2ebf3239" providerId="LiveId" clId="{65DB9CA5-8437-4FC9-9064-16AA06C3FB69}" dt="2026-03-30T07:24:08.345" v="5229" actId="1076"/>
          <ac:spMkLst>
            <pc:docMk/>
            <pc:sldMk cId="0" sldId="275"/>
            <ac:spMk id="2" creationId="{792CC44F-59D2-4B26-A307-40AD418724C8}"/>
          </ac:spMkLst>
        </pc:spChg>
      </pc:sldChg>
      <pc:sldChg chg="addSp delSp modSp add mod delAnim modAnim">
        <pc:chgData name="Trang Nguyễn" userId="37079d1e2ebf3239" providerId="LiveId" clId="{65DB9CA5-8437-4FC9-9064-16AA06C3FB69}" dt="2026-03-30T18:27:59.229" v="5538"/>
        <pc:sldMkLst>
          <pc:docMk/>
          <pc:sldMk cId="3767139023" sldId="300"/>
        </pc:sldMkLst>
        <pc:spChg chg="mod">
          <ac:chgData name="Trang Nguyễn" userId="37079d1e2ebf3239" providerId="LiveId" clId="{65DB9CA5-8437-4FC9-9064-16AA06C3FB69}" dt="2026-03-30T04:15:23.676" v="5196" actId="1076"/>
          <ac:spMkLst>
            <pc:docMk/>
            <pc:sldMk cId="3767139023" sldId="300"/>
            <ac:spMk id="3" creationId="{309AFFCA-E8D6-63F0-93EC-188DD81353CD}"/>
          </ac:spMkLst>
        </pc:spChg>
        <pc:spChg chg="mod">
          <ac:chgData name="Trang Nguyễn" userId="37079d1e2ebf3239" providerId="LiveId" clId="{65DB9CA5-8437-4FC9-9064-16AA06C3FB69}" dt="2026-03-30T04:13:05.185" v="5115" actId="1076"/>
          <ac:spMkLst>
            <pc:docMk/>
            <pc:sldMk cId="3767139023" sldId="300"/>
            <ac:spMk id="6" creationId="{03C5A821-6756-EB56-5333-E85C8F376DEA}"/>
          </ac:spMkLst>
        </pc:spChg>
        <pc:spChg chg="mod">
          <ac:chgData name="Trang Nguyễn" userId="37079d1e2ebf3239" providerId="LiveId" clId="{65DB9CA5-8437-4FC9-9064-16AA06C3FB69}" dt="2026-03-30T04:14:27.881" v="5166" actId="14100"/>
          <ac:spMkLst>
            <pc:docMk/>
            <pc:sldMk cId="3767139023" sldId="300"/>
            <ac:spMk id="11" creationId="{F3F79EF5-9517-7A70-362E-8AA261BE8C74}"/>
          </ac:spMkLst>
        </pc:spChg>
        <pc:spChg chg="mod">
          <ac:chgData name="Trang Nguyễn" userId="37079d1e2ebf3239" providerId="LiveId" clId="{65DB9CA5-8437-4FC9-9064-16AA06C3FB69}" dt="2026-03-30T14:08:28.500" v="5461"/>
          <ac:spMkLst>
            <pc:docMk/>
            <pc:sldMk cId="3767139023" sldId="300"/>
            <ac:spMk id="13" creationId="{00000000-0000-0000-0000-000000000000}"/>
          </ac:spMkLst>
        </pc:spChg>
        <pc:spChg chg="mod">
          <ac:chgData name="Trang Nguyễn" userId="37079d1e2ebf3239" providerId="LiveId" clId="{65DB9CA5-8437-4FC9-9064-16AA06C3FB69}" dt="2026-03-30T04:14:24.039" v="5165" actId="1036"/>
          <ac:spMkLst>
            <pc:docMk/>
            <pc:sldMk cId="3767139023" sldId="300"/>
            <ac:spMk id="16" creationId="{BF6AAFD7-3288-66A9-3907-07AD62617BAC}"/>
          </ac:spMkLst>
        </pc:spChg>
        <pc:graphicFrameChg chg="add del mod">
          <ac:chgData name="Trang Nguyễn" userId="37079d1e2ebf3239" providerId="LiveId" clId="{65DB9CA5-8437-4FC9-9064-16AA06C3FB69}" dt="2026-03-30T04:11:17.100" v="5068"/>
          <ac:graphicFrameMkLst>
            <pc:docMk/>
            <pc:sldMk cId="3767139023" sldId="300"/>
            <ac:graphicFrameMk id="4" creationId="{FBF81099-56DD-E53D-DFDB-1A11E9F1C4DB}"/>
          </ac:graphicFrameMkLst>
        </pc:graphicFrameChg>
        <pc:graphicFrameChg chg="add del mod">
          <ac:chgData name="Trang Nguyễn" userId="37079d1e2ebf3239" providerId="LiveId" clId="{65DB9CA5-8437-4FC9-9064-16AA06C3FB69}" dt="2026-03-30T04:11:26.240" v="5072"/>
          <ac:graphicFrameMkLst>
            <pc:docMk/>
            <pc:sldMk cId="3767139023" sldId="300"/>
            <ac:graphicFrameMk id="5" creationId="{E6102829-75BE-6D21-AA7D-45AA3001EB69}"/>
          </ac:graphicFrameMkLst>
        </pc:graphicFrameChg>
        <pc:graphicFrameChg chg="add del mod">
          <ac:chgData name="Trang Nguyễn" userId="37079d1e2ebf3239" providerId="LiveId" clId="{65DB9CA5-8437-4FC9-9064-16AA06C3FB69}" dt="2026-03-30T04:11:36.301" v="5076"/>
          <ac:graphicFrameMkLst>
            <pc:docMk/>
            <pc:sldMk cId="3767139023" sldId="300"/>
            <ac:graphicFrameMk id="7" creationId="{29892101-134D-770A-4160-621E30D5CC88}"/>
          </ac:graphicFrameMkLst>
        </pc:graphicFrameChg>
        <pc:picChg chg="add mod">
          <ac:chgData name="Trang Nguyễn" userId="37079d1e2ebf3239" providerId="LiveId" clId="{65DB9CA5-8437-4FC9-9064-16AA06C3FB69}" dt="2026-03-30T14:11:37.519" v="5464" actId="1076"/>
          <ac:picMkLst>
            <pc:docMk/>
            <pc:sldMk cId="3767139023" sldId="300"/>
            <ac:picMk id="4" creationId="{79197788-C275-DD9F-C787-3AE3CA890800}"/>
          </ac:picMkLst>
        </pc:picChg>
        <pc:picChg chg="add mod">
          <ac:chgData name="Trang Nguyễn" userId="37079d1e2ebf3239" providerId="LiveId" clId="{65DB9CA5-8437-4FC9-9064-16AA06C3FB69}" dt="2026-03-30T04:14:48.630" v="5180" actId="1038"/>
          <ac:picMkLst>
            <pc:docMk/>
            <pc:sldMk cId="3767139023" sldId="300"/>
            <ac:picMk id="8" creationId="{AA900872-FC15-4206-946B-E588F40B9969}"/>
          </ac:picMkLst>
        </pc:picChg>
        <pc:picChg chg="add mod">
          <ac:chgData name="Trang Nguyễn" userId="37079d1e2ebf3239" providerId="LiveId" clId="{65DB9CA5-8437-4FC9-9064-16AA06C3FB69}" dt="2026-03-30T14:09:47.825" v="5462"/>
          <ac:picMkLst>
            <pc:docMk/>
            <pc:sldMk cId="3767139023" sldId="300"/>
            <ac:picMk id="14" creationId="{B3A6EF06-6060-3977-C759-3A5654FBA626}"/>
          </ac:picMkLst>
        </pc:picChg>
        <pc:picChg chg="del mod">
          <ac:chgData name="Trang Nguyễn" userId="37079d1e2ebf3239" providerId="LiveId" clId="{65DB9CA5-8437-4FC9-9064-16AA06C3FB69}" dt="2026-03-30T04:12:03.030" v="5101" actId="478"/>
          <ac:picMkLst>
            <pc:docMk/>
            <pc:sldMk cId="3767139023" sldId="300"/>
            <ac:picMk id="18" creationId="{494A73C9-8610-C012-5899-38422AF9BB9E}"/>
          </ac:picMkLst>
        </pc:picChg>
        <pc:picChg chg="mod">
          <ac:chgData name="Trang Nguyễn" userId="37079d1e2ebf3239" providerId="LiveId" clId="{65DB9CA5-8437-4FC9-9064-16AA06C3FB69}" dt="2026-03-30T04:14:54.852" v="5193" actId="1038"/>
          <ac:picMkLst>
            <pc:docMk/>
            <pc:sldMk cId="3767139023" sldId="300"/>
            <ac:picMk id="21" creationId="{0BDBAD09-8FD2-40AB-AED2-596B3FA878E0}"/>
          </ac:picMkLst>
        </pc:picChg>
        <pc:picChg chg="del mod">
          <ac:chgData name="Trang Nguyễn" userId="37079d1e2ebf3239" providerId="LiveId" clId="{65DB9CA5-8437-4FC9-9064-16AA06C3FB69}" dt="2026-03-30T04:12:09.928" v="5104" actId="478"/>
          <ac:picMkLst>
            <pc:docMk/>
            <pc:sldMk cId="3767139023" sldId="300"/>
            <ac:picMk id="22" creationId="{5AB63EF3-8D5B-100C-4197-6DE5FFB5CBD3}"/>
          </ac:picMkLst>
        </pc:picChg>
      </pc:sldChg>
      <pc:sldChg chg="addSp delSp modSp add del mod ord delAnim modAnim">
        <pc:chgData name="Trang Nguyễn" userId="37079d1e2ebf3239" providerId="LiveId" clId="{65DB9CA5-8437-4FC9-9064-16AA06C3FB69}" dt="2026-03-30T07:10:33.602" v="5214"/>
        <pc:sldMkLst>
          <pc:docMk/>
          <pc:sldMk cId="2849383629" sldId="303"/>
        </pc:sldMkLst>
        <pc:spChg chg="add mod">
          <ac:chgData name="Trang Nguyễn" userId="37079d1e2ebf3239" providerId="LiveId" clId="{65DB9CA5-8437-4FC9-9064-16AA06C3FB69}" dt="2026-03-27T23:12:26.054" v="3680" actId="1076"/>
          <ac:spMkLst>
            <pc:docMk/>
            <pc:sldMk cId="2849383629" sldId="303"/>
            <ac:spMk id="4" creationId="{6B310D19-024E-7860-97F7-D5E2C1E8D33C}"/>
          </ac:spMkLst>
        </pc:spChg>
        <pc:picChg chg="mod">
          <ac:chgData name="Trang Nguyễn" userId="37079d1e2ebf3239" providerId="LiveId" clId="{65DB9CA5-8437-4FC9-9064-16AA06C3FB69}" dt="2026-03-29T04:07:14.895" v="4634" actId="1037"/>
          <ac:picMkLst>
            <pc:docMk/>
            <pc:sldMk cId="2849383629" sldId="303"/>
            <ac:picMk id="5" creationId="{1CD674D4-DE2A-D17D-35F5-907FB44B4FCF}"/>
          </ac:picMkLst>
        </pc:picChg>
      </pc:sldChg>
      <pc:sldChg chg="modSp mod ord">
        <pc:chgData name="Trang Nguyễn" userId="37079d1e2ebf3239" providerId="LiveId" clId="{65DB9CA5-8437-4FC9-9064-16AA06C3FB69}" dt="2026-03-29T04:24:25.417" v="4682" actId="1038"/>
        <pc:sldMkLst>
          <pc:docMk/>
          <pc:sldMk cId="3404487095" sldId="371"/>
        </pc:sldMkLst>
        <pc:picChg chg="mod">
          <ac:chgData name="Trang Nguyễn" userId="37079d1e2ebf3239" providerId="LiveId" clId="{65DB9CA5-8437-4FC9-9064-16AA06C3FB69}" dt="2026-03-29T04:24:25.417" v="4682" actId="1038"/>
          <ac:picMkLst>
            <pc:docMk/>
            <pc:sldMk cId="3404487095" sldId="371"/>
            <ac:picMk id="2" creationId="{7B83CF90-AE3F-F060-AD90-50AD9AEEE993}"/>
          </ac:picMkLst>
        </pc:picChg>
      </pc:sldChg>
      <pc:sldChg chg="addSp delSp modSp add mod ord delAnim">
        <pc:chgData name="Trang Nguyễn" userId="37079d1e2ebf3239" providerId="LiveId" clId="{65DB9CA5-8437-4FC9-9064-16AA06C3FB69}" dt="2026-03-30T10:01:53.996" v="5254"/>
        <pc:sldMkLst>
          <pc:docMk/>
          <pc:sldMk cId="2098776495" sldId="1965"/>
        </pc:sldMkLst>
        <pc:spChg chg="mod">
          <ac:chgData name="Trang Nguyễn" userId="37079d1e2ebf3239" providerId="LiveId" clId="{65DB9CA5-8437-4FC9-9064-16AA06C3FB69}" dt="2026-03-29T09:21:59.511" v="4993" actId="1076"/>
          <ac:spMkLst>
            <pc:docMk/>
            <pc:sldMk cId="2098776495" sldId="1965"/>
            <ac:spMk id="18" creationId="{509D0A60-9051-A435-2CB7-8E4C60537A61}"/>
          </ac:spMkLst>
        </pc:spChg>
        <pc:spChg chg="mod">
          <ac:chgData name="Trang Nguyễn" userId="37079d1e2ebf3239" providerId="LiveId" clId="{65DB9CA5-8437-4FC9-9064-16AA06C3FB69}" dt="2026-03-29T09:22:13.592" v="4996" actId="1076"/>
          <ac:spMkLst>
            <pc:docMk/>
            <pc:sldMk cId="2098776495" sldId="1965"/>
            <ac:spMk id="23" creationId="{C12BED2F-41C4-E3D9-F2C6-DBDD503F6D00}"/>
          </ac:spMkLst>
        </pc:spChg>
        <pc:spChg chg="add mod">
          <ac:chgData name="Trang Nguyễn" userId="37079d1e2ebf3239" providerId="LiveId" clId="{65DB9CA5-8437-4FC9-9064-16AA06C3FB69}" dt="2026-03-30T07:01:20.771" v="5212" actId="20577"/>
          <ac:spMkLst>
            <pc:docMk/>
            <pc:sldMk cId="2098776495" sldId="1965"/>
            <ac:spMk id="24" creationId="{4C3FFD73-6B59-E4C1-76DB-E672498B4FC5}"/>
          </ac:spMkLst>
        </pc:spChg>
        <pc:grpChg chg="mod">
          <ac:chgData name="Trang Nguyễn" userId="37079d1e2ebf3239" providerId="LiveId" clId="{65DB9CA5-8437-4FC9-9064-16AA06C3FB69}" dt="2026-03-29T09:20:45.908" v="4904" actId="14100"/>
          <ac:grpSpMkLst>
            <pc:docMk/>
            <pc:sldMk cId="2098776495" sldId="1965"/>
            <ac:grpSpMk id="9" creationId="{936ACF96-52C9-C9F6-DCFF-984B8DB2F6E8}"/>
          </ac:grpSpMkLst>
        </pc:grpChg>
        <pc:grpChg chg="mod">
          <ac:chgData name="Trang Nguyễn" userId="37079d1e2ebf3239" providerId="LiveId" clId="{65DB9CA5-8437-4FC9-9064-16AA06C3FB69}" dt="2026-03-29T09:22:09.050" v="4995" actId="1076"/>
          <ac:grpSpMkLst>
            <pc:docMk/>
            <pc:sldMk cId="2098776495" sldId="1965"/>
            <ac:grpSpMk id="21" creationId="{F6FBE981-C5EE-D2E3-7304-5894D2D19612}"/>
          </ac:grpSpMkLst>
        </pc:grpChg>
        <pc:picChg chg="del">
          <ac:chgData name="Trang Nguyễn" userId="37079d1e2ebf3239" providerId="LiveId" clId="{65DB9CA5-8437-4FC9-9064-16AA06C3FB69}" dt="2026-03-30T00:58:57.115" v="5055" actId="478"/>
          <ac:picMkLst>
            <pc:docMk/>
            <pc:sldMk cId="2098776495" sldId="1965"/>
            <ac:picMk id="19" creationId="{74630E1B-B22E-F583-1F8F-A3225697A02F}"/>
          </ac:picMkLst>
        </pc:picChg>
        <pc:picChg chg="add mod">
          <ac:chgData name="Trang Nguyễn" userId="37079d1e2ebf3239" providerId="LiveId" clId="{65DB9CA5-8437-4FC9-9064-16AA06C3FB69}" dt="2026-03-29T09:23:49.222" v="5003" actId="14100"/>
          <ac:picMkLst>
            <pc:docMk/>
            <pc:sldMk cId="2098776495" sldId="1965"/>
            <ac:picMk id="26" creationId="{84003F7D-74D0-1BED-0597-141CB20C3981}"/>
          </ac:picMkLst>
        </pc:picChg>
      </pc:sldChg>
      <pc:sldChg chg="addSp delSp modSp add mod ord delAnim modAnim">
        <pc:chgData name="Trang Nguyễn" userId="37079d1e2ebf3239" providerId="LiveId" clId="{65DB9CA5-8437-4FC9-9064-16AA06C3FB69}" dt="2026-03-31T05:39:59.792" v="5777" actId="20577"/>
        <pc:sldMkLst>
          <pc:docMk/>
          <pc:sldMk cId="216925835" sldId="1983"/>
        </pc:sldMkLst>
        <pc:spChg chg="mod">
          <ac:chgData name="Trang Nguyễn" userId="37079d1e2ebf3239" providerId="LiveId" clId="{65DB9CA5-8437-4FC9-9064-16AA06C3FB69}" dt="2026-03-31T05:39:59.792" v="5777" actId="20577"/>
          <ac:spMkLst>
            <pc:docMk/>
            <pc:sldMk cId="216925835" sldId="1983"/>
            <ac:spMk id="2" creationId="{CFECCA43-063D-689D-9970-8677143A2661}"/>
          </ac:spMkLst>
        </pc:spChg>
        <pc:spChg chg="mod">
          <ac:chgData name="Trang Nguyễn" userId="37079d1e2ebf3239" providerId="LiveId" clId="{65DB9CA5-8437-4FC9-9064-16AA06C3FB69}" dt="2026-03-30T10:20:22.143" v="5420" actId="6549"/>
          <ac:spMkLst>
            <pc:docMk/>
            <pc:sldMk cId="216925835" sldId="1983"/>
            <ac:spMk id="8" creationId="{CA99F34C-3FE9-FD3B-B320-18510797FE74}"/>
          </ac:spMkLst>
        </pc:spChg>
        <pc:spChg chg="mod">
          <ac:chgData name="Trang Nguyễn" userId="37079d1e2ebf3239" providerId="LiveId" clId="{65DB9CA5-8437-4FC9-9064-16AA06C3FB69}" dt="2026-03-29T04:55:39.778" v="4753" actId="1076"/>
          <ac:spMkLst>
            <pc:docMk/>
            <pc:sldMk cId="216925835" sldId="1983"/>
            <ac:spMk id="9" creationId="{1E716B18-2C94-E97F-17AA-30538C921D74}"/>
          </ac:spMkLst>
        </pc:spChg>
        <pc:spChg chg="mod">
          <ac:chgData name="Trang Nguyễn" userId="37079d1e2ebf3239" providerId="LiveId" clId="{65DB9CA5-8437-4FC9-9064-16AA06C3FB69}" dt="2026-03-29T04:55:35.785" v="4752" actId="14100"/>
          <ac:spMkLst>
            <pc:docMk/>
            <pc:sldMk cId="216925835" sldId="1983"/>
            <ac:spMk id="11" creationId="{3F7F90C4-EA5F-819C-5233-DC9816B3F3DE}"/>
          </ac:spMkLst>
        </pc:spChg>
        <pc:grpChg chg="mod">
          <ac:chgData name="Trang Nguyễn" userId="37079d1e2ebf3239" providerId="LiveId" clId="{65DB9CA5-8437-4FC9-9064-16AA06C3FB69}" dt="2026-03-29T04:55:49.921" v="4756" actId="14100"/>
          <ac:grpSpMkLst>
            <pc:docMk/>
            <pc:sldMk cId="216925835" sldId="1983"/>
            <ac:grpSpMk id="5" creationId="{F172E531-8E4D-47E5-DF76-01D50802E15B}"/>
          </ac:grpSpMkLst>
        </pc:grpChg>
        <pc:picChg chg="add mod">
          <ac:chgData name="Trang Nguyễn" userId="37079d1e2ebf3239" providerId="LiveId" clId="{65DB9CA5-8437-4FC9-9064-16AA06C3FB69}" dt="2026-03-29T07:43:23.880" v="4870" actId="1076"/>
          <ac:picMkLst>
            <pc:docMk/>
            <pc:sldMk cId="216925835" sldId="1983"/>
            <ac:picMk id="4" creationId="{EB90932F-8009-322A-5E29-C2F08DD6AF6B}"/>
          </ac:picMkLst>
        </pc:picChg>
        <pc:picChg chg="mod">
          <ac:chgData name="Trang Nguyễn" userId="37079d1e2ebf3239" providerId="LiveId" clId="{65DB9CA5-8437-4FC9-9064-16AA06C3FB69}" dt="2026-03-30T07:28:09.514" v="5230"/>
          <ac:picMkLst>
            <pc:docMk/>
            <pc:sldMk cId="216925835" sldId="1983"/>
            <ac:picMk id="19" creationId="{781052F4-7897-BA7E-960D-01C07FD44EA0}"/>
          </ac:picMkLst>
        </pc:picChg>
      </pc:sldChg>
      <pc:sldChg chg="addSp delSp modSp add mod addAnim delAnim modAnim">
        <pc:chgData name="Trang Nguyễn" userId="37079d1e2ebf3239" providerId="LiveId" clId="{65DB9CA5-8437-4FC9-9064-16AA06C3FB69}" dt="2026-03-30T10:46:46.325" v="5443" actId="1035"/>
        <pc:sldMkLst>
          <pc:docMk/>
          <pc:sldMk cId="606469115" sldId="1994"/>
        </pc:sldMkLst>
        <pc:spChg chg="mod">
          <ac:chgData name="Trang Nguyễn" userId="37079d1e2ebf3239" providerId="LiveId" clId="{65DB9CA5-8437-4FC9-9064-16AA06C3FB69}" dt="2026-03-27T23:41:57.367" v="4307" actId="20577"/>
          <ac:spMkLst>
            <pc:docMk/>
            <pc:sldMk cId="606469115" sldId="1994"/>
            <ac:spMk id="4" creationId="{F98839B0-C97C-FB37-D717-0DE8323CDD4D}"/>
          </ac:spMkLst>
        </pc:spChg>
        <pc:spChg chg="add mod">
          <ac:chgData name="Trang Nguyễn" userId="37079d1e2ebf3239" providerId="LiveId" clId="{65DB9CA5-8437-4FC9-9064-16AA06C3FB69}" dt="2026-03-27T23:54:52.015" v="4432" actId="21"/>
          <ac:spMkLst>
            <pc:docMk/>
            <pc:sldMk cId="606469115" sldId="1994"/>
            <ac:spMk id="9" creationId="{4ABA8D0B-97AB-58E0-A91F-0CE47428E4CB}"/>
          </ac:spMkLst>
        </pc:spChg>
        <pc:spChg chg="add mod">
          <ac:chgData name="Trang Nguyễn" userId="37079d1e2ebf3239" providerId="LiveId" clId="{65DB9CA5-8437-4FC9-9064-16AA06C3FB69}" dt="2026-03-27T23:55:59.505" v="4453" actId="1076"/>
          <ac:spMkLst>
            <pc:docMk/>
            <pc:sldMk cId="606469115" sldId="1994"/>
            <ac:spMk id="15" creationId="{0F3B318E-80FC-5A1D-31AB-9926969EFEDD}"/>
          </ac:spMkLst>
        </pc:spChg>
        <pc:spChg chg="add mod">
          <ac:chgData name="Trang Nguyễn" userId="37079d1e2ebf3239" providerId="LiveId" clId="{65DB9CA5-8437-4FC9-9064-16AA06C3FB69}" dt="2026-03-27T23:56:07.199" v="4454" actId="14100"/>
          <ac:spMkLst>
            <pc:docMk/>
            <pc:sldMk cId="606469115" sldId="1994"/>
            <ac:spMk id="17" creationId="{8360A2D9-EFEA-0E99-1AB9-4BAA65E97E9D}"/>
          </ac:spMkLst>
        </pc:spChg>
        <pc:spChg chg="add mod">
          <ac:chgData name="Trang Nguyễn" userId="37079d1e2ebf3239" providerId="LiveId" clId="{65DB9CA5-8437-4FC9-9064-16AA06C3FB69}" dt="2026-03-27T23:55:39.929" v="4448" actId="1076"/>
          <ac:spMkLst>
            <pc:docMk/>
            <pc:sldMk cId="606469115" sldId="1994"/>
            <ac:spMk id="19" creationId="{0D4D52A3-459E-BEC8-AD39-A98D39072A07}"/>
          </ac:spMkLst>
        </pc:spChg>
        <pc:graphicFrameChg chg="add mod">
          <ac:chgData name="Trang Nguyễn" userId="37079d1e2ebf3239" providerId="LiveId" clId="{65DB9CA5-8437-4FC9-9064-16AA06C3FB69}" dt="2026-03-30T10:46:19.629" v="5425"/>
          <ac:graphicFrameMkLst>
            <pc:docMk/>
            <pc:sldMk cId="606469115" sldId="1994"/>
            <ac:graphicFrameMk id="6" creationId="{1999131D-0B90-7FE6-375C-6920A22CD3C3}"/>
          </ac:graphicFrameMkLst>
        </pc:graphicFrameChg>
        <pc:graphicFrameChg chg="add mod">
          <ac:chgData name="Trang Nguyễn" userId="37079d1e2ebf3239" providerId="LiveId" clId="{65DB9CA5-8437-4FC9-9064-16AA06C3FB69}" dt="2026-03-30T10:46:43.245" v="5438" actId="1035"/>
          <ac:graphicFrameMkLst>
            <pc:docMk/>
            <pc:sldMk cId="606469115" sldId="1994"/>
            <ac:graphicFrameMk id="11" creationId="{AFB0A182-9BE3-1824-B7F8-0C089FCEFF82}"/>
          </ac:graphicFrameMkLst>
        </pc:graphicFrameChg>
        <pc:graphicFrameChg chg="add mod">
          <ac:chgData name="Trang Nguyễn" userId="37079d1e2ebf3239" providerId="LiveId" clId="{65DB9CA5-8437-4FC9-9064-16AA06C3FB69}" dt="2026-03-30T10:46:46.325" v="5443" actId="1035"/>
          <ac:graphicFrameMkLst>
            <pc:docMk/>
            <pc:sldMk cId="606469115" sldId="1994"/>
            <ac:graphicFrameMk id="12" creationId="{39718325-565B-FFE7-0252-0AC064280778}"/>
          </ac:graphicFrameMkLst>
        </pc:graphicFrameChg>
        <pc:picChg chg="add mod">
          <ac:chgData name="Trang Nguyễn" userId="37079d1e2ebf3239" providerId="LiveId" clId="{65DB9CA5-8437-4FC9-9064-16AA06C3FB69}" dt="2026-03-27T23:53:51.999" v="4420" actId="1076"/>
          <ac:picMkLst>
            <pc:docMk/>
            <pc:sldMk cId="606469115" sldId="1994"/>
            <ac:picMk id="8" creationId="{7476ADFE-FE03-F734-099A-686CDAE9AE02}"/>
          </ac:picMkLst>
        </pc:picChg>
        <pc:picChg chg="add mod">
          <ac:chgData name="Trang Nguyễn" userId="37079d1e2ebf3239" providerId="LiveId" clId="{65DB9CA5-8437-4FC9-9064-16AA06C3FB69}" dt="2026-03-27T23:59:10.072" v="4472" actId="1037"/>
          <ac:picMkLst>
            <pc:docMk/>
            <pc:sldMk cId="606469115" sldId="1994"/>
            <ac:picMk id="20" creationId="{47ACC56F-832F-6306-AC7F-9B95C3A27113}"/>
          </ac:picMkLst>
        </pc:picChg>
        <pc:picChg chg="add mod">
          <ac:chgData name="Trang Nguyễn" userId="37079d1e2ebf3239" providerId="LiveId" clId="{65DB9CA5-8437-4FC9-9064-16AA06C3FB69}" dt="2026-03-27T23:59:32.481" v="4477" actId="1076"/>
          <ac:picMkLst>
            <pc:docMk/>
            <pc:sldMk cId="606469115" sldId="1994"/>
            <ac:picMk id="21" creationId="{E098857C-E5D2-8A20-6CB3-E137E50D4310}"/>
          </ac:picMkLst>
        </pc:picChg>
      </pc:sldChg>
      <pc:sldChg chg="modSp mod">
        <pc:chgData name="Trang Nguyễn" userId="37079d1e2ebf3239" providerId="LiveId" clId="{65DB9CA5-8437-4FC9-9064-16AA06C3FB69}" dt="2026-03-29T04:23:49.693" v="4656" actId="1038"/>
        <pc:sldMkLst>
          <pc:docMk/>
          <pc:sldMk cId="3367054575" sldId="1998"/>
        </pc:sldMkLst>
        <pc:spChg chg="mod">
          <ac:chgData name="Trang Nguyễn" userId="37079d1e2ebf3239" providerId="LiveId" clId="{65DB9CA5-8437-4FC9-9064-16AA06C3FB69}" dt="2026-03-29T04:23:49.693" v="4656" actId="1038"/>
          <ac:spMkLst>
            <pc:docMk/>
            <pc:sldMk cId="3367054575" sldId="1998"/>
            <ac:spMk id="4" creationId="{95EE6327-82DD-CFEE-58A2-7A7DDCF19C8B}"/>
          </ac:spMkLst>
        </pc:spChg>
        <pc:picChg chg="mod">
          <ac:chgData name="Trang Nguyễn" userId="37079d1e2ebf3239" providerId="LiveId" clId="{65DB9CA5-8437-4FC9-9064-16AA06C3FB69}" dt="2026-03-29T04:21:32.549" v="4651" actId="1076"/>
          <ac:picMkLst>
            <pc:docMk/>
            <pc:sldMk cId="3367054575" sldId="1998"/>
            <ac:picMk id="1028" creationId="{FDA9A055-72F3-F5F3-BC13-C1088B20CA50}"/>
          </ac:picMkLst>
        </pc:picChg>
      </pc:sldChg>
      <pc:sldChg chg="addSp delSp modSp new mod setBg">
        <pc:chgData name="Trang Nguyễn" userId="37079d1e2ebf3239" providerId="LiveId" clId="{65DB9CA5-8437-4FC9-9064-16AA06C3FB69}" dt="2026-03-30T10:42:26.900" v="5421" actId="1076"/>
        <pc:sldMkLst>
          <pc:docMk/>
          <pc:sldMk cId="2543396840" sldId="1999"/>
        </pc:sldMkLst>
        <pc:picChg chg="add mod">
          <ac:chgData name="Trang Nguyễn" userId="37079d1e2ebf3239" providerId="LiveId" clId="{65DB9CA5-8437-4FC9-9064-16AA06C3FB69}" dt="2026-03-30T10:42:26.900" v="5421" actId="1076"/>
          <ac:picMkLst>
            <pc:docMk/>
            <pc:sldMk cId="2543396840" sldId="1999"/>
            <ac:picMk id="7" creationId="{CBF03686-F73D-9DBD-B42C-8F8471CF17ED}"/>
          </ac:picMkLst>
        </pc:picChg>
      </pc:sldChg>
      <pc:sldChg chg="addSp delSp modSp add del mod ord delAnim modAnim">
        <pc:chgData name="Trang Nguyễn" userId="37079d1e2ebf3239" providerId="LiveId" clId="{65DB9CA5-8437-4FC9-9064-16AA06C3FB69}" dt="2026-03-31T06:27:12.071" v="5781" actId="47"/>
        <pc:sldMkLst>
          <pc:docMk/>
          <pc:sldMk cId="1453096088" sldId="2000"/>
        </pc:sldMkLst>
        <pc:spChg chg="del">
          <ac:chgData name="Trang Nguyễn" userId="37079d1e2ebf3239" providerId="LiveId" clId="{65DB9CA5-8437-4FC9-9064-16AA06C3FB69}" dt="2026-03-31T04:57:18.635" v="5740" actId="478"/>
          <ac:spMkLst>
            <pc:docMk/>
            <pc:sldMk cId="1453096088" sldId="2000"/>
            <ac:spMk id="2" creationId="{375DE3F9-83CF-3256-F86B-3D7B841A6A87}"/>
          </ac:spMkLst>
        </pc:spChg>
        <pc:spChg chg="del mod">
          <ac:chgData name="Trang Nguyễn" userId="37079d1e2ebf3239" providerId="LiveId" clId="{65DB9CA5-8437-4FC9-9064-16AA06C3FB69}" dt="2026-03-31T06:27:07.864" v="5779" actId="478"/>
          <ac:spMkLst>
            <pc:docMk/>
            <pc:sldMk cId="1453096088" sldId="2000"/>
            <ac:spMk id="3" creationId="{1D96D5E6-4934-1C49-7DE4-B7E792FD1B77}"/>
          </ac:spMkLst>
        </pc:spChg>
        <pc:spChg chg="del">
          <ac:chgData name="Trang Nguyễn" userId="37079d1e2ebf3239" providerId="LiveId" clId="{65DB9CA5-8437-4FC9-9064-16AA06C3FB69}" dt="2026-03-31T04:57:14.900" v="5738" actId="478"/>
          <ac:spMkLst>
            <pc:docMk/>
            <pc:sldMk cId="1453096088" sldId="2000"/>
            <ac:spMk id="6" creationId="{0ED3EDA0-AA96-BF0C-A0B7-5D535071C375}"/>
          </ac:spMkLst>
        </pc:spChg>
        <pc:spChg chg="del">
          <ac:chgData name="Trang Nguyễn" userId="37079d1e2ebf3239" providerId="LiveId" clId="{65DB9CA5-8437-4FC9-9064-16AA06C3FB69}" dt="2026-03-31T04:57:16.463" v="5739" actId="478"/>
          <ac:spMkLst>
            <pc:docMk/>
            <pc:sldMk cId="1453096088" sldId="2000"/>
            <ac:spMk id="8" creationId="{CCFDDE37-3FA2-2AD4-6982-B7984DFB6E2B}"/>
          </ac:spMkLst>
        </pc:spChg>
        <pc:spChg chg="del mod">
          <ac:chgData name="Trang Nguyễn" userId="37079d1e2ebf3239" providerId="LiveId" clId="{65DB9CA5-8437-4FC9-9064-16AA06C3FB69}" dt="2026-03-31T06:27:09.886" v="5780" actId="478"/>
          <ac:spMkLst>
            <pc:docMk/>
            <pc:sldMk cId="1453096088" sldId="2000"/>
            <ac:spMk id="9" creationId="{43010471-B4DD-FEA8-AF91-6DE5CE3EC1C3}"/>
          </ac:spMkLst>
        </pc:spChg>
        <pc:spChg chg="del">
          <ac:chgData name="Trang Nguyễn" userId="37079d1e2ebf3239" providerId="LiveId" clId="{65DB9CA5-8437-4FC9-9064-16AA06C3FB69}" dt="2026-03-31T04:57:00.453" v="5735" actId="478"/>
          <ac:spMkLst>
            <pc:docMk/>
            <pc:sldMk cId="1453096088" sldId="2000"/>
            <ac:spMk id="112" creationId="{EFA3FCC8-8010-40F6-BBA6-74650F088DBA}"/>
          </ac:spMkLst>
        </pc:spChg>
        <pc:spChg chg="del">
          <ac:chgData name="Trang Nguyễn" userId="37079d1e2ebf3239" providerId="LiveId" clId="{65DB9CA5-8437-4FC9-9064-16AA06C3FB69}" dt="2026-03-31T04:56:20.016" v="5706" actId="478"/>
          <ac:spMkLst>
            <pc:docMk/>
            <pc:sldMk cId="1453096088" sldId="2000"/>
            <ac:spMk id="113" creationId="{D2F25208-07D8-4FB9-8398-185E1925EC25}"/>
          </ac:spMkLst>
        </pc:spChg>
        <pc:spChg chg="del">
          <ac:chgData name="Trang Nguyễn" userId="37079d1e2ebf3239" providerId="LiveId" clId="{65DB9CA5-8437-4FC9-9064-16AA06C3FB69}" dt="2026-03-31T04:57:00.453" v="5735" actId="478"/>
          <ac:spMkLst>
            <pc:docMk/>
            <pc:sldMk cId="1453096088" sldId="2000"/>
            <ac:spMk id="114" creationId="{963B21DD-72F6-4AD7-9852-E64035D113DD}"/>
          </ac:spMkLst>
        </pc:spChg>
        <pc:picChg chg="add del mod">
          <ac:chgData name="Trang Nguyễn" userId="37079d1e2ebf3239" providerId="LiveId" clId="{65DB9CA5-8437-4FC9-9064-16AA06C3FB69}" dt="2026-03-31T04:57:31.976" v="5749" actId="1076"/>
          <ac:picMkLst>
            <pc:docMk/>
            <pc:sldMk cId="1453096088" sldId="2000"/>
            <ac:picMk id="7" creationId="{B66C6793-91AC-2E55-8C4B-443EEBB3F594}"/>
          </ac:picMkLst>
        </pc:picChg>
        <pc:cxnChg chg="del">
          <ac:chgData name="Trang Nguyễn" userId="37079d1e2ebf3239" providerId="LiveId" clId="{65DB9CA5-8437-4FC9-9064-16AA06C3FB69}" dt="2026-03-31T04:57:00.453" v="5735" actId="478"/>
          <ac:cxnSpMkLst>
            <pc:docMk/>
            <pc:sldMk cId="1453096088" sldId="2000"/>
            <ac:cxnSpMk id="10" creationId="{657FE9AE-34FE-4C38-90A2-887BE8DE323F}"/>
          </ac:cxnSpMkLst>
        </pc:cxnChg>
        <pc:cxnChg chg="del">
          <ac:chgData name="Trang Nguyễn" userId="37079d1e2ebf3239" providerId="LiveId" clId="{65DB9CA5-8437-4FC9-9064-16AA06C3FB69}" dt="2026-03-31T04:57:00.453" v="5735" actId="478"/>
          <ac:cxnSpMkLst>
            <pc:docMk/>
            <pc:sldMk cId="1453096088" sldId="2000"/>
            <ac:cxnSpMk id="13" creationId="{6AB2EA61-0F9E-4861-90E0-EEC314ABFEE1}"/>
          </ac:cxnSpMkLst>
        </pc:cxnChg>
        <pc:cxnChg chg="del">
          <ac:chgData name="Trang Nguyễn" userId="37079d1e2ebf3239" providerId="LiveId" clId="{65DB9CA5-8437-4FC9-9064-16AA06C3FB69}" dt="2026-03-31T04:57:00.453" v="5735" actId="478"/>
          <ac:cxnSpMkLst>
            <pc:docMk/>
            <pc:sldMk cId="1453096088" sldId="2000"/>
            <ac:cxnSpMk id="15" creationId="{B7642E25-BEDB-4079-8ACF-E0CC1BEB6BD5}"/>
          </ac:cxnSpMkLst>
        </pc:cxnChg>
        <pc:cxnChg chg="del">
          <ac:chgData name="Trang Nguyễn" userId="37079d1e2ebf3239" providerId="LiveId" clId="{65DB9CA5-8437-4FC9-9064-16AA06C3FB69}" dt="2026-03-31T04:57:00.453" v="5735" actId="478"/>
          <ac:cxnSpMkLst>
            <pc:docMk/>
            <pc:sldMk cId="1453096088" sldId="2000"/>
            <ac:cxnSpMk id="17" creationId="{6E9EFBC2-FF04-440D-BB3B-9EC8E4AB9DF2}"/>
          </ac:cxnSpMkLst>
        </pc:cxnChg>
        <pc:cxnChg chg="del">
          <ac:chgData name="Trang Nguyễn" userId="37079d1e2ebf3239" providerId="LiveId" clId="{65DB9CA5-8437-4FC9-9064-16AA06C3FB69}" dt="2026-03-31T04:57:00.453" v="5735" actId="478"/>
          <ac:cxnSpMkLst>
            <pc:docMk/>
            <pc:sldMk cId="1453096088" sldId="2000"/>
            <ac:cxnSpMk id="19" creationId="{1A26A052-6739-4C61-9C16-6675301AC60F}"/>
          </ac:cxnSpMkLst>
        </pc:cxnChg>
        <pc:cxnChg chg="del">
          <ac:chgData name="Trang Nguyễn" userId="37079d1e2ebf3239" providerId="LiveId" clId="{65DB9CA5-8437-4FC9-9064-16AA06C3FB69}" dt="2026-03-31T04:57:00.453" v="5735" actId="478"/>
          <ac:cxnSpMkLst>
            <pc:docMk/>
            <pc:sldMk cId="1453096088" sldId="2000"/>
            <ac:cxnSpMk id="21" creationId="{DFD551BE-074F-401E-B776-6E31748A9A53}"/>
          </ac:cxnSpMkLst>
        </pc:cxnChg>
        <pc:cxnChg chg="del">
          <ac:chgData name="Trang Nguyễn" userId="37079d1e2ebf3239" providerId="LiveId" clId="{65DB9CA5-8437-4FC9-9064-16AA06C3FB69}" dt="2026-03-31T04:57:00.453" v="5735" actId="478"/>
          <ac:cxnSpMkLst>
            <pc:docMk/>
            <pc:sldMk cId="1453096088" sldId="2000"/>
            <ac:cxnSpMk id="27" creationId="{E3BDAC54-793E-4A12-9156-35A64C3E5A61}"/>
          </ac:cxnSpMkLst>
        </pc:cxnChg>
        <pc:cxnChg chg="del">
          <ac:chgData name="Trang Nguyễn" userId="37079d1e2ebf3239" providerId="LiveId" clId="{65DB9CA5-8437-4FC9-9064-16AA06C3FB69}" dt="2026-03-31T04:56:48.596" v="5728" actId="478"/>
          <ac:cxnSpMkLst>
            <pc:docMk/>
            <pc:sldMk cId="1453096088" sldId="2000"/>
            <ac:cxnSpMk id="31" creationId="{68A84199-EF28-4AB2-A832-DCC7A02613E6}"/>
          </ac:cxnSpMkLst>
        </pc:cxnChg>
        <pc:cxnChg chg="del">
          <ac:chgData name="Trang Nguyễn" userId="37079d1e2ebf3239" providerId="LiveId" clId="{65DB9CA5-8437-4FC9-9064-16AA06C3FB69}" dt="2026-03-31T04:56:47.601" v="5727" actId="478"/>
          <ac:cxnSpMkLst>
            <pc:docMk/>
            <pc:sldMk cId="1453096088" sldId="2000"/>
            <ac:cxnSpMk id="34" creationId="{5AC7B836-9CCA-4704-9588-56C155886460}"/>
          </ac:cxnSpMkLst>
        </pc:cxnChg>
        <pc:cxnChg chg="del">
          <ac:chgData name="Trang Nguyễn" userId="37079d1e2ebf3239" providerId="LiveId" clId="{65DB9CA5-8437-4FC9-9064-16AA06C3FB69}" dt="2026-03-31T04:57:00.453" v="5735" actId="478"/>
          <ac:cxnSpMkLst>
            <pc:docMk/>
            <pc:sldMk cId="1453096088" sldId="2000"/>
            <ac:cxnSpMk id="36" creationId="{A379EBB5-AE07-4DE5-B987-E43B40415522}"/>
          </ac:cxnSpMkLst>
        </pc:cxnChg>
        <pc:cxnChg chg="del">
          <ac:chgData name="Trang Nguyễn" userId="37079d1e2ebf3239" providerId="LiveId" clId="{65DB9CA5-8437-4FC9-9064-16AA06C3FB69}" dt="2026-03-31T04:56:49.588" v="5729" actId="478"/>
          <ac:cxnSpMkLst>
            <pc:docMk/>
            <pc:sldMk cId="1453096088" sldId="2000"/>
            <ac:cxnSpMk id="38" creationId="{5CEE62AC-C04A-4EE6-BEE5-6D10E363EE42}"/>
          </ac:cxnSpMkLst>
        </pc:cxnChg>
      </pc:sldChg>
      <pc:sldChg chg="delSp modSp add mod ord addAnim delAnim">
        <pc:chgData name="Trang Nguyễn" userId="37079d1e2ebf3239" providerId="LiveId" clId="{65DB9CA5-8437-4FC9-9064-16AA06C3FB69}" dt="2026-03-31T04:56:15.882" v="5705"/>
        <pc:sldMkLst>
          <pc:docMk/>
          <pc:sldMk cId="1528672858" sldId="2001"/>
        </pc:sldMkLst>
        <pc:spChg chg="mod">
          <ac:chgData name="Trang Nguyễn" userId="37079d1e2ebf3239" providerId="LiveId" clId="{65DB9CA5-8437-4FC9-9064-16AA06C3FB69}" dt="2026-03-30T15:05:38.898" v="5524" actId="113"/>
          <ac:spMkLst>
            <pc:docMk/>
            <pc:sldMk cId="1528672858" sldId="2001"/>
            <ac:spMk id="4" creationId="{2304E912-2921-DEB7-7C31-83B5C660F415}"/>
          </ac:spMkLst>
        </pc:spChg>
        <pc:spChg chg="mod">
          <ac:chgData name="Trang Nguyễn" userId="37079d1e2ebf3239" providerId="LiveId" clId="{65DB9CA5-8437-4FC9-9064-16AA06C3FB69}" dt="2026-03-29T07:45:20.317" v="4871" actId="1076"/>
          <ac:spMkLst>
            <pc:docMk/>
            <pc:sldMk cId="1528672858" sldId="2001"/>
            <ac:spMk id="13" creationId="{F718F1C8-D510-814C-B145-2897DEB5ABA5}"/>
          </ac:spMkLst>
        </pc:spChg>
        <pc:spChg chg="del mod">
          <ac:chgData name="Trang Nguyễn" userId="37079d1e2ebf3239" providerId="LiveId" clId="{65DB9CA5-8437-4FC9-9064-16AA06C3FB69}" dt="2026-03-31T02:13:38.181" v="5634" actId="478"/>
          <ac:spMkLst>
            <pc:docMk/>
            <pc:sldMk cId="1528672858" sldId="2001"/>
            <ac:spMk id="36" creationId="{11FE9721-90C9-4FD3-97EB-7A6A2FBEE1AA}"/>
          </ac:spMkLst>
        </pc:spChg>
        <pc:spChg chg="del mod">
          <ac:chgData name="Trang Nguyễn" userId="37079d1e2ebf3239" providerId="LiveId" clId="{65DB9CA5-8437-4FC9-9064-16AA06C3FB69}" dt="2026-03-31T02:13:15.277" v="5632" actId="478"/>
          <ac:spMkLst>
            <pc:docMk/>
            <pc:sldMk cId="1528672858" sldId="2001"/>
            <ac:spMk id="38" creationId="{4F682C87-E225-4DA8-93D4-FDAEEAEF674E}"/>
          </ac:spMkLst>
        </pc:spChg>
        <pc:cxnChg chg="del mod">
          <ac:chgData name="Trang Nguyễn" userId="37079d1e2ebf3239" providerId="LiveId" clId="{65DB9CA5-8437-4FC9-9064-16AA06C3FB69}" dt="2026-03-31T02:11:43.115" v="5620" actId="478"/>
          <ac:cxnSpMkLst>
            <pc:docMk/>
            <pc:sldMk cId="1528672858" sldId="2001"/>
            <ac:cxnSpMk id="6" creationId="{31CEE2F0-7C97-4930-8450-0E3D2D8B9DF6}"/>
          </ac:cxnSpMkLst>
        </pc:cxnChg>
        <pc:cxnChg chg="del mod">
          <ac:chgData name="Trang Nguyễn" userId="37079d1e2ebf3239" providerId="LiveId" clId="{65DB9CA5-8437-4FC9-9064-16AA06C3FB69}" dt="2026-03-31T02:11:54.739" v="5624" actId="478"/>
          <ac:cxnSpMkLst>
            <pc:docMk/>
            <pc:sldMk cId="1528672858" sldId="2001"/>
            <ac:cxnSpMk id="11" creationId="{827E205B-8260-4A1C-BED2-8E81826D5362}"/>
          </ac:cxnSpMkLst>
        </pc:cxnChg>
        <pc:cxnChg chg="mod">
          <ac:chgData name="Trang Nguyễn" userId="37079d1e2ebf3239" providerId="LiveId" clId="{65DB9CA5-8437-4FC9-9064-16AA06C3FB69}" dt="2026-03-31T02:12:02.320" v="5625" actId="1076"/>
          <ac:cxnSpMkLst>
            <pc:docMk/>
            <pc:sldMk cId="1528672858" sldId="2001"/>
            <ac:cxnSpMk id="34" creationId="{055F9579-72E0-4D7C-9A03-30B118514620}"/>
          </ac:cxnSpMkLst>
        </pc:cxnChg>
      </pc:sldChg>
      <pc:sldChg chg="addSp delSp modSp add mod setBg addAnim delAnim modAnim">
        <pc:chgData name="Trang Nguyễn" userId="37079d1e2ebf3239" providerId="LiveId" clId="{65DB9CA5-8437-4FC9-9064-16AA06C3FB69}" dt="2026-03-31T04:49:36.653" v="5699" actId="1076"/>
        <pc:sldMkLst>
          <pc:docMk/>
          <pc:sldMk cId="1506421661" sldId="2003"/>
        </pc:sldMkLst>
        <pc:spChg chg="mod">
          <ac:chgData name="Trang Nguyễn" userId="37079d1e2ebf3239" providerId="LiveId" clId="{65DB9CA5-8437-4FC9-9064-16AA06C3FB69}" dt="2026-03-31T04:07:55.200" v="5678" actId="20577"/>
          <ac:spMkLst>
            <pc:docMk/>
            <pc:sldMk cId="1506421661" sldId="2003"/>
            <ac:spMk id="4" creationId="{18583856-7930-4EDB-3538-754B50430D63}"/>
          </ac:spMkLst>
        </pc:spChg>
        <pc:spChg chg="add del mod">
          <ac:chgData name="Trang Nguyễn" userId="37079d1e2ebf3239" providerId="LiveId" clId="{65DB9CA5-8437-4FC9-9064-16AA06C3FB69}" dt="2026-03-31T04:49:36.653" v="5699" actId="1076"/>
          <ac:spMkLst>
            <pc:docMk/>
            <pc:sldMk cId="1506421661" sldId="2003"/>
            <ac:spMk id="8" creationId="{D59E64F3-2A06-4BF5-A35B-E4AFDC502167}"/>
          </ac:spMkLst>
        </pc:spChg>
        <pc:spChg chg="del">
          <ac:chgData name="Trang Nguyễn" userId="37079d1e2ebf3239" providerId="LiveId" clId="{65DB9CA5-8437-4FC9-9064-16AA06C3FB69}" dt="2026-03-30T18:20:16.586" v="5527" actId="478"/>
          <ac:spMkLst>
            <pc:docMk/>
            <pc:sldMk cId="1506421661" sldId="2003"/>
            <ac:spMk id="9" creationId="{4057FCAF-37DF-45AA-BFEB-B7429C4F579C}"/>
          </ac:spMkLst>
        </pc:spChg>
        <pc:spChg chg="mod">
          <ac:chgData name="Trang Nguyễn" userId="37079d1e2ebf3239" providerId="LiveId" clId="{65DB9CA5-8437-4FC9-9064-16AA06C3FB69}" dt="2026-03-30T18:20:21.975" v="5528" actId="1076"/>
          <ac:spMkLst>
            <pc:docMk/>
            <pc:sldMk cId="1506421661" sldId="2003"/>
            <ac:spMk id="10" creationId="{158E8F35-F22E-4DF1-9F7F-712980C139FD}"/>
          </ac:spMkLst>
        </pc:spChg>
        <pc:spChg chg="del mod">
          <ac:chgData name="Trang Nguyễn" userId="37079d1e2ebf3239" providerId="LiveId" clId="{65DB9CA5-8437-4FC9-9064-16AA06C3FB69}" dt="2026-03-31T04:08:05.732" v="5681" actId="478"/>
          <ac:spMkLst>
            <pc:docMk/>
            <pc:sldMk cId="1506421661" sldId="2003"/>
            <ac:spMk id="16" creationId="{F7B5BFE5-ED68-4CF9-BB31-A448C51BD72F}"/>
          </ac:spMkLst>
        </pc:spChg>
        <pc:spChg chg="del mod">
          <ac:chgData name="Trang Nguyễn" userId="37079d1e2ebf3239" providerId="LiveId" clId="{65DB9CA5-8437-4FC9-9064-16AA06C3FB69}" dt="2026-03-31T04:08:26.286" v="5696" actId="478"/>
          <ac:spMkLst>
            <pc:docMk/>
            <pc:sldMk cId="1506421661" sldId="2003"/>
            <ac:spMk id="20" creationId="{9F0AEFB3-80DA-DEC4-2612-D5F33085E66E}"/>
          </ac:spMkLst>
        </pc:spChg>
        <pc:spChg chg="del mod">
          <ac:chgData name="Trang Nguyễn" userId="37079d1e2ebf3239" providerId="LiveId" clId="{65DB9CA5-8437-4FC9-9064-16AA06C3FB69}" dt="2026-03-31T04:08:09.626" v="5684" actId="478"/>
          <ac:spMkLst>
            <pc:docMk/>
            <pc:sldMk cId="1506421661" sldId="2003"/>
            <ac:spMk id="25" creationId="{48E134F9-4EA0-428A-BC99-E31C92FBCA82}"/>
          </ac:spMkLst>
        </pc:spChg>
        <pc:spChg chg="del">
          <ac:chgData name="Trang Nguyễn" userId="37079d1e2ebf3239" providerId="LiveId" clId="{65DB9CA5-8437-4FC9-9064-16AA06C3FB69}" dt="2026-03-31T04:08:03.102" v="5679" actId="478"/>
          <ac:spMkLst>
            <pc:docMk/>
            <pc:sldMk cId="1506421661" sldId="2003"/>
            <ac:spMk id="26" creationId="{08A9C036-1424-41AB-B89A-BA6265913E1C}"/>
          </ac:spMkLst>
        </pc:spChg>
        <pc:spChg chg="del">
          <ac:chgData name="Trang Nguyễn" userId="37079d1e2ebf3239" providerId="LiveId" clId="{65DB9CA5-8437-4FC9-9064-16AA06C3FB69}" dt="2026-03-31T04:08:07.605" v="5683" actId="478"/>
          <ac:spMkLst>
            <pc:docMk/>
            <pc:sldMk cId="1506421661" sldId="2003"/>
            <ac:spMk id="27" creationId="{3FFD8615-AD83-4F8D-8C93-BB447B98755E}"/>
          </ac:spMkLst>
        </pc:spChg>
        <pc:spChg chg="del">
          <ac:chgData name="Trang Nguyễn" userId="37079d1e2ebf3239" providerId="LiveId" clId="{65DB9CA5-8437-4FC9-9064-16AA06C3FB69}" dt="2026-03-31T04:08:03.102" v="5679" actId="478"/>
          <ac:spMkLst>
            <pc:docMk/>
            <pc:sldMk cId="1506421661" sldId="2003"/>
            <ac:spMk id="28" creationId="{0BB86144-D181-491F-B1C1-A68760E82D6F}"/>
          </ac:spMkLst>
        </pc:spChg>
        <pc:spChg chg="del">
          <ac:chgData name="Trang Nguyễn" userId="37079d1e2ebf3239" providerId="LiveId" clId="{65DB9CA5-8437-4FC9-9064-16AA06C3FB69}" dt="2026-03-31T04:08:03.102" v="5679" actId="478"/>
          <ac:spMkLst>
            <pc:docMk/>
            <pc:sldMk cId="1506421661" sldId="2003"/>
            <ac:spMk id="29" creationId="{A26EE494-CE0A-4AC1-9551-37CE554BDD6B}"/>
          </ac:spMkLst>
        </pc:spChg>
        <pc:spChg chg="del">
          <ac:chgData name="Trang Nguyễn" userId="37079d1e2ebf3239" providerId="LiveId" clId="{65DB9CA5-8437-4FC9-9064-16AA06C3FB69}" dt="2026-03-31T04:08:03.102" v="5679" actId="478"/>
          <ac:spMkLst>
            <pc:docMk/>
            <pc:sldMk cId="1506421661" sldId="2003"/>
            <ac:spMk id="30" creationId="{6CA533CD-66C4-48AB-8344-1FFF8D59C66F}"/>
          </ac:spMkLst>
        </pc:spChg>
        <pc:spChg chg="del">
          <ac:chgData name="Trang Nguyễn" userId="37079d1e2ebf3239" providerId="LiveId" clId="{65DB9CA5-8437-4FC9-9064-16AA06C3FB69}" dt="2026-03-31T04:08:03.102" v="5679" actId="478"/>
          <ac:spMkLst>
            <pc:docMk/>
            <pc:sldMk cId="1506421661" sldId="2003"/>
            <ac:spMk id="31" creationId="{38E65B5F-08EB-4CC8-8FF2-BF1BBDFCEE6F}"/>
          </ac:spMkLst>
        </pc:spChg>
        <pc:spChg chg="del">
          <ac:chgData name="Trang Nguyễn" userId="37079d1e2ebf3239" providerId="LiveId" clId="{65DB9CA5-8437-4FC9-9064-16AA06C3FB69}" dt="2026-03-31T04:08:04.174" v="5680" actId="478"/>
          <ac:spMkLst>
            <pc:docMk/>
            <pc:sldMk cId="1506421661" sldId="2003"/>
            <ac:spMk id="32" creationId="{0A90EF89-01DC-463F-A764-92F0FC291787}"/>
          </ac:spMkLst>
        </pc:spChg>
        <pc:spChg chg="del mod">
          <ac:chgData name="Trang Nguyễn" userId="37079d1e2ebf3239" providerId="LiveId" clId="{65DB9CA5-8437-4FC9-9064-16AA06C3FB69}" dt="2026-03-31T04:08:27.804" v="5697" actId="478"/>
          <ac:spMkLst>
            <pc:docMk/>
            <pc:sldMk cId="1506421661" sldId="2003"/>
            <ac:spMk id="34" creationId="{F968F912-773A-434A-99BF-189E3AC07B6E}"/>
          </ac:spMkLst>
        </pc:spChg>
        <pc:graphicFrameChg chg="add mod">
          <ac:chgData name="Trang Nguyễn" userId="37079d1e2ebf3239" providerId="LiveId" clId="{65DB9CA5-8437-4FC9-9064-16AA06C3FB69}" dt="2026-03-29T05:58:10.725" v="4850" actId="14100"/>
          <ac:graphicFrameMkLst>
            <pc:docMk/>
            <pc:sldMk cId="1506421661" sldId="2003"/>
            <ac:graphicFrameMk id="2" creationId="{D7202F36-B19C-A06D-9442-F853654FAA3F}"/>
          </ac:graphicFrameMkLst>
        </pc:graphicFrameChg>
        <pc:graphicFrameChg chg="del mod">
          <ac:chgData name="Trang Nguyễn" userId="37079d1e2ebf3239" providerId="LiveId" clId="{65DB9CA5-8437-4FC9-9064-16AA06C3FB69}" dt="2026-03-31T04:08:03.102" v="5679" actId="478"/>
          <ac:graphicFrameMkLst>
            <pc:docMk/>
            <pc:sldMk cId="1506421661" sldId="2003"/>
            <ac:graphicFrameMk id="53" creationId="{D8D9AD5B-F883-C8F9-8566-B56722A8AA4C}"/>
          </ac:graphicFrameMkLst>
        </pc:graphicFrameChg>
        <pc:graphicFrameChg chg="del mod">
          <ac:chgData name="Trang Nguyễn" userId="37079d1e2ebf3239" providerId="LiveId" clId="{65DB9CA5-8437-4FC9-9064-16AA06C3FB69}" dt="2026-03-31T04:08:03.102" v="5679" actId="478"/>
          <ac:graphicFrameMkLst>
            <pc:docMk/>
            <pc:sldMk cId="1506421661" sldId="2003"/>
            <ac:graphicFrameMk id="54" creationId="{16C6BB9C-731B-1712-04A9-D00C79975F95}"/>
          </ac:graphicFrameMkLst>
        </pc:graphicFrameChg>
        <pc:graphicFrameChg chg="del">
          <ac:chgData name="Trang Nguyễn" userId="37079d1e2ebf3239" providerId="LiveId" clId="{65DB9CA5-8437-4FC9-9064-16AA06C3FB69}" dt="2026-03-31T04:08:03.102" v="5679" actId="478"/>
          <ac:graphicFrameMkLst>
            <pc:docMk/>
            <pc:sldMk cId="1506421661" sldId="2003"/>
            <ac:graphicFrameMk id="55" creationId="{B32359CD-0A10-466F-7228-25A45FE6854F}"/>
          </ac:graphicFrameMkLst>
        </pc:graphicFrameChg>
        <pc:graphicFrameChg chg="del">
          <ac:chgData name="Trang Nguyễn" userId="37079d1e2ebf3239" providerId="LiveId" clId="{65DB9CA5-8437-4FC9-9064-16AA06C3FB69}" dt="2026-03-31T04:08:03.102" v="5679" actId="478"/>
          <ac:graphicFrameMkLst>
            <pc:docMk/>
            <pc:sldMk cId="1506421661" sldId="2003"/>
            <ac:graphicFrameMk id="56" creationId="{914E53A1-B2FE-A42F-F87A-A6ECC86D181B}"/>
          </ac:graphicFrameMkLst>
        </pc:graphicFrameChg>
        <pc:graphicFrameChg chg="del">
          <ac:chgData name="Trang Nguyễn" userId="37079d1e2ebf3239" providerId="LiveId" clId="{65DB9CA5-8437-4FC9-9064-16AA06C3FB69}" dt="2026-03-31T04:08:06.811" v="5682" actId="478"/>
          <ac:graphicFrameMkLst>
            <pc:docMk/>
            <pc:sldMk cId="1506421661" sldId="2003"/>
            <ac:graphicFrameMk id="57" creationId="{C21ABD66-54A3-EE5F-8141-DD67F4EAA4D6}"/>
          </ac:graphicFrameMkLst>
        </pc:graphicFrameChg>
      </pc:sldChg>
      <pc:sldChg chg="addSp delSp modSp new del mod">
        <pc:chgData name="Trang Nguyễn" userId="37079d1e2ebf3239" providerId="LiveId" clId="{65DB9CA5-8437-4FC9-9064-16AA06C3FB69}" dt="2026-03-30T10:43:56.876" v="5423" actId="47"/>
        <pc:sldMkLst>
          <pc:docMk/>
          <pc:sldMk cId="3673690879" sldId="2004"/>
        </pc:sldMkLst>
        <pc:picChg chg="add del mod">
          <ac:chgData name="Trang Nguyễn" userId="37079d1e2ebf3239" providerId="LiveId" clId="{65DB9CA5-8437-4FC9-9064-16AA06C3FB69}" dt="2026-03-30T10:43:54.059" v="5422" actId="478"/>
          <ac:picMkLst>
            <pc:docMk/>
            <pc:sldMk cId="3673690879" sldId="2004"/>
            <ac:picMk id="2" creationId="{2A4AA2E6-C81F-298F-B795-8D928D356EF9}"/>
          </ac:picMkLst>
        </pc:picChg>
      </pc:sldChg>
      <pc:sldChg chg="add ord">
        <pc:chgData name="Trang Nguyễn" userId="37079d1e2ebf3239" providerId="LiveId" clId="{65DB9CA5-8437-4FC9-9064-16AA06C3FB69}" dt="2026-03-31T05:27:26.842" v="5751"/>
        <pc:sldMkLst>
          <pc:docMk/>
          <pc:sldMk cId="379642058" sldId="2005"/>
        </pc:sldMkLst>
      </pc:sldChg>
      <pc:sldChg chg="addSp modSp new mod">
        <pc:chgData name="Trang Nguyễn" userId="37079d1e2ebf3239" providerId="LiveId" clId="{65DB9CA5-8437-4FC9-9064-16AA06C3FB69}" dt="2026-03-30T10:20:05.609" v="5406" actId="931"/>
        <pc:sldMkLst>
          <pc:docMk/>
          <pc:sldMk cId="3319015394" sldId="2006"/>
        </pc:sldMkLst>
        <pc:picChg chg="add mod">
          <ac:chgData name="Trang Nguyễn" userId="37079d1e2ebf3239" providerId="LiveId" clId="{65DB9CA5-8437-4FC9-9064-16AA06C3FB69}" dt="2026-03-30T10:20:05.609" v="5406" actId="931"/>
          <ac:picMkLst>
            <pc:docMk/>
            <pc:sldMk cId="3319015394" sldId="2006"/>
            <ac:picMk id="3" creationId="{0C13FE57-B5BE-CD49-42A9-1CC278269F18}"/>
          </ac:picMkLst>
        </pc:picChg>
      </pc:sldChg>
      <pc:sldChg chg="modSp add del mod modAnim">
        <pc:chgData name="Trang Nguyễn" userId="37079d1e2ebf3239" providerId="LiveId" clId="{65DB9CA5-8437-4FC9-9064-16AA06C3FB69}" dt="2026-03-30T18:37:18.326" v="5618" actId="47"/>
        <pc:sldMkLst>
          <pc:docMk/>
          <pc:sldMk cId="3870283430" sldId="2007"/>
        </pc:sldMkLst>
        <pc:picChg chg="mod">
          <ac:chgData name="Trang Nguyễn" userId="37079d1e2ebf3239" providerId="LiveId" clId="{65DB9CA5-8437-4FC9-9064-16AA06C3FB69}" dt="2026-03-30T18:29:37.500" v="5562" actId="1076"/>
          <ac:picMkLst>
            <pc:docMk/>
            <pc:sldMk cId="3870283430" sldId="2007"/>
            <ac:picMk id="7" creationId="{0F28D315-7153-3553-01E2-71E356956628}"/>
          </ac:picMkLst>
        </pc:picChg>
      </pc:sldChg>
      <pc:sldChg chg="addSp delSp modSp new mod">
        <pc:chgData name="Trang Nguyễn" userId="37079d1e2ebf3239" providerId="LiveId" clId="{65DB9CA5-8437-4FC9-9064-16AA06C3FB69}" dt="2026-03-30T18:37:12.779" v="5617" actId="1076"/>
        <pc:sldMkLst>
          <pc:docMk/>
          <pc:sldMk cId="1402354768" sldId="2008"/>
        </pc:sldMkLst>
        <pc:spChg chg="del">
          <ac:chgData name="Trang Nguyễn" userId="37079d1e2ebf3239" providerId="LiveId" clId="{65DB9CA5-8437-4FC9-9064-16AA06C3FB69}" dt="2026-03-30T18:34:32.065" v="5566" actId="478"/>
          <ac:spMkLst>
            <pc:docMk/>
            <pc:sldMk cId="1402354768" sldId="2008"/>
            <ac:spMk id="2" creationId="{1DE53836-0BC2-5053-D753-4F4768CB9378}"/>
          </ac:spMkLst>
        </pc:spChg>
        <pc:spChg chg="del">
          <ac:chgData name="Trang Nguyễn" userId="37079d1e2ebf3239" providerId="LiveId" clId="{65DB9CA5-8437-4FC9-9064-16AA06C3FB69}" dt="2026-03-30T18:34:31.077" v="5565" actId="478"/>
          <ac:spMkLst>
            <pc:docMk/>
            <pc:sldMk cId="1402354768" sldId="2008"/>
            <ac:spMk id="3" creationId="{3201F7B4-183A-B736-F17A-A2B4AB793137}"/>
          </ac:spMkLst>
        </pc:spChg>
        <pc:picChg chg="add del mod">
          <ac:chgData name="Trang Nguyễn" userId="37079d1e2ebf3239" providerId="LiveId" clId="{65DB9CA5-8437-4FC9-9064-16AA06C3FB69}" dt="2026-03-30T18:35:12.200" v="5580" actId="478"/>
          <ac:picMkLst>
            <pc:docMk/>
            <pc:sldMk cId="1402354768" sldId="2008"/>
            <ac:picMk id="4" creationId="{A7468E17-DA08-C6B4-08B1-19D653ACA95C}"/>
          </ac:picMkLst>
        </pc:picChg>
        <pc:picChg chg="add mod">
          <ac:chgData name="Trang Nguyễn" userId="37079d1e2ebf3239" providerId="LiveId" clId="{65DB9CA5-8437-4FC9-9064-16AA06C3FB69}" dt="2026-03-30T18:37:01.126" v="5607" actId="1076"/>
          <ac:picMkLst>
            <pc:docMk/>
            <pc:sldMk cId="1402354768" sldId="2008"/>
            <ac:picMk id="5" creationId="{A5C06D83-E9A5-8F2B-7225-C6784D059B6C}"/>
          </ac:picMkLst>
        </pc:picChg>
        <pc:picChg chg="add mod">
          <ac:chgData name="Trang Nguyễn" userId="37079d1e2ebf3239" providerId="LiveId" clId="{65DB9CA5-8437-4FC9-9064-16AA06C3FB69}" dt="2026-03-30T18:37:12.779" v="5617" actId="1076"/>
          <ac:picMkLst>
            <pc:docMk/>
            <pc:sldMk cId="1402354768" sldId="2008"/>
            <ac:picMk id="6" creationId="{DF7235AB-C6E4-91AB-8764-2EC0060FB616}"/>
          </ac:picMkLst>
        </pc:picChg>
      </pc:sldChg>
      <pc:sldChg chg="add">
        <pc:chgData name="Trang Nguyễn" userId="37079d1e2ebf3239" providerId="LiveId" clId="{65DB9CA5-8437-4FC9-9064-16AA06C3FB69}" dt="2026-03-31T02:13:10.537" v="5631"/>
        <pc:sldMkLst>
          <pc:docMk/>
          <pc:sldMk cId="642988474" sldId="2009"/>
        </pc:sldMkLst>
      </pc:sldChg>
      <pc:sldChg chg="delSp new del mod">
        <pc:chgData name="Trang Nguyễn" userId="37079d1e2ebf3239" providerId="LiveId" clId="{65DB9CA5-8437-4FC9-9064-16AA06C3FB69}" dt="2026-03-31T06:26:59.697" v="5778" actId="47"/>
        <pc:sldMkLst>
          <pc:docMk/>
          <pc:sldMk cId="1321915881" sldId="2010"/>
        </pc:sldMkLst>
        <pc:spChg chg="del">
          <ac:chgData name="Trang Nguyễn" userId="37079d1e2ebf3239" providerId="LiveId" clId="{65DB9CA5-8437-4FC9-9064-16AA06C3FB69}" dt="2026-03-31T05:29:48.647" v="5754" actId="478"/>
          <ac:spMkLst>
            <pc:docMk/>
            <pc:sldMk cId="1321915881" sldId="2010"/>
            <ac:spMk id="2" creationId="{A57E9845-3B9B-12C2-AD6B-F29EE09CFE44}"/>
          </ac:spMkLst>
        </pc:spChg>
        <pc:spChg chg="del">
          <ac:chgData name="Trang Nguyễn" userId="37079d1e2ebf3239" providerId="LiveId" clId="{65DB9CA5-8437-4FC9-9064-16AA06C3FB69}" dt="2026-03-31T05:29:46.058" v="5753" actId="478"/>
          <ac:spMkLst>
            <pc:docMk/>
            <pc:sldMk cId="1321915881" sldId="2010"/>
            <ac:spMk id="3" creationId="{0E06884B-CBEF-F1B2-4BEA-9E40B7DBA8D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EB0EC7-7051-40DF-ACF3-3126A95E7EFB}" type="datetimeFigureOut">
              <a:rPr lang="en-US" smtClean="0"/>
              <a:t>3/31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43E882-61B5-4A4D-BFD9-F61C4A45A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551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40.emf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FB8240-1C90-4308-B02F-9C96642959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10600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43E882-61B5-4A4D-BFD9-F61C4A45A38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0839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D59D68-1DC0-196C-B251-CDCDE3759C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30B47BC-AAD2-BC51-796D-1BF6B7A2D6B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A50F5D6-3CB0-30E2-CB37-CC3B75EA018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C79433-696C-D690-7E30-1BB4CCC0747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43E882-61B5-4A4D-BFD9-F61C4A45A38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5321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FB8240-1C90-4308-B02F-9C96642959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55330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420052A-11F6-4948-BA14-F0D947D9074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6982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43E882-61B5-4A4D-BFD9-F61C4A45A38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8800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5A7DAF-BB8C-9334-4F56-B64BA927A4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3EB9800-7B10-D4D3-CB4A-21294E641F2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93FEC24-E6CA-BAA3-55A8-A999CB0DE4D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FEEAE1-464A-A2F9-1889-29054EE641E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43E882-61B5-4A4D-BFD9-F61C4A45A38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6128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43E882-61B5-4A4D-BFD9-F61C4A45A38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8405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3B542D-F9EE-CD61-CBF9-B5F5BAF82A4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1314E98-4DD6-9356-741A-10A6AECD011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914AC9D-DF80-DC06-3D09-57BBAFE82A3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12EDEC-791E-0F27-E611-9F379563F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43E882-61B5-4A4D-BFD9-F61C4A45A38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0015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744E20-76A2-14E2-84E5-8691A06632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356E1C7-6A79-EF68-888D-39A4489C025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BCC5B43-9C34-B535-8422-6B8A521392B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C141A7-BB3D-F56A-BC30-407ADB13606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43E882-61B5-4A4D-BFD9-F61C4A45A38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6335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43E882-61B5-4A4D-BFD9-F61C4A45A38C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824096B-BA6C-5F5B-F188-FC7467E0B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575984"/>
              </p:ext>
            </p:extLst>
          </p:nvPr>
        </p:nvGraphicFramePr>
        <p:xfrm>
          <a:off x="2865438" y="4473575"/>
          <a:ext cx="1127125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27267" imgH="195433" progId="Equation.DSMT4">
                  <p:embed/>
                </p:oleObj>
              </mc:Choice>
              <mc:Fallback>
                <p:oleObj name="Equation" r:id="rId3" imgW="1127267" imgH="195433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824096B-BA6C-5F5B-F188-FC7467E0BF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5438" y="4473575"/>
                        <a:ext cx="1127125" cy="19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599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11" name="Rectangle 10"/>
          <p:cNvSpPr/>
          <p:nvPr/>
        </p:nvSpPr>
        <p:spPr>
          <a:xfrm>
            <a:off x="1447801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15" name="Rectangle 14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4" name="Group 3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61708" y="2091263"/>
            <a:ext cx="9068586" cy="2590800"/>
          </a:xfrm>
        </p:spPr>
        <p:txBody>
          <a:bodyPr tIns="45720" bIns="45720" anchor="ctr">
            <a:noAutofit/>
          </a:bodyPr>
          <a:lstStyle>
            <a:lvl1pPr algn="ctr">
              <a:lnSpc>
                <a:spcPct val="83000"/>
              </a:lnSpc>
              <a:defRPr lang="en-US" sz="7200" b="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62100" y="4682062"/>
            <a:ext cx="9070848" cy="457201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600" spc="8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>
          <a:xfrm>
            <a:off x="5318760" y="1341255"/>
            <a:ext cx="1554480" cy="527213"/>
          </a:xfrm>
        </p:spPr>
        <p:txBody>
          <a:bodyPr/>
          <a:lstStyle>
            <a:lvl1pPr algn="ctr">
              <a:defRPr sz="1300" spc="0" baseline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FEF39502-1AF5-4BC3-B6A0-56A24A44F7FF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>
          <a:xfrm>
            <a:off x="1453896" y="5211060"/>
            <a:ext cx="5905500" cy="228600"/>
          </a:xfrm>
        </p:spPr>
        <p:txBody>
          <a:bodyPr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>
          <a:xfrm>
            <a:off x="8606919" y="5212080"/>
            <a:ext cx="2111881" cy="2286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5BE1C3C8-F772-4DC7-B542-8BDE3C47751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29993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7ECFF28-52DF-45F9-B68A-E83FF1097463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C139E-83CA-47D9-A062-E4158730A1B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36175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762000"/>
            <a:ext cx="2362200" cy="5257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762000"/>
            <a:ext cx="8077200" cy="5257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808A38-16C9-4A4D-AAB0-2EAE9CD2A523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54E08-56D6-43D4-884A-D700683785A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41506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11" name="Rectangle 10"/>
          <p:cNvSpPr/>
          <p:nvPr/>
        </p:nvSpPr>
        <p:spPr>
          <a:xfrm>
            <a:off x="1447801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15" name="Rectangle 14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4" name="Group 3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61708" y="2091263"/>
            <a:ext cx="9068586" cy="2590800"/>
          </a:xfrm>
        </p:spPr>
        <p:txBody>
          <a:bodyPr tIns="45720" bIns="45720" anchor="ctr">
            <a:noAutofit/>
          </a:bodyPr>
          <a:lstStyle>
            <a:lvl1pPr algn="ctr">
              <a:lnSpc>
                <a:spcPct val="83000"/>
              </a:lnSpc>
              <a:defRPr lang="en-US" sz="7200" b="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62100" y="4682062"/>
            <a:ext cx="9070848" cy="457201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600" spc="8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>
          <a:xfrm>
            <a:off x="5318760" y="1341255"/>
            <a:ext cx="1554480" cy="527213"/>
          </a:xfrm>
        </p:spPr>
        <p:txBody>
          <a:bodyPr/>
          <a:lstStyle>
            <a:lvl1pPr algn="ctr">
              <a:defRPr sz="1300" spc="0" baseline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1B2C67D5-55A2-4894-979E-40E00F8A6EEF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>
          <a:xfrm>
            <a:off x="1453896" y="5211060"/>
            <a:ext cx="5905500" cy="228600"/>
          </a:xfrm>
        </p:spPr>
        <p:txBody>
          <a:bodyPr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>
          <a:xfrm>
            <a:off x="8606919" y="5212080"/>
            <a:ext cx="2111881" cy="2286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38059F43-DEB0-4B89-B1AA-51876CA5236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4863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215554-874E-461B-9256-A8CE8D511A4A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5E397B-6A33-41F0-83AD-6F51C32D514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2908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" name="Rectangle 22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24" name="Rectangle 23"/>
          <p:cNvSpPr/>
          <p:nvPr/>
        </p:nvSpPr>
        <p:spPr>
          <a:xfrm>
            <a:off x="1447800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30" name="Rectangle 29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31" name="Group 30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3623" y="2094309"/>
            <a:ext cx="9070848" cy="2587752"/>
          </a:xfrm>
        </p:spPr>
        <p:txBody>
          <a:bodyPr anchor="ctr">
            <a:noAutofit/>
          </a:bodyPr>
          <a:lstStyle>
            <a:lvl1pPr algn="ctr">
              <a:lnSpc>
                <a:spcPct val="83000"/>
              </a:lnSpc>
              <a:defRPr lang="en-US" sz="720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3624" y="4682062"/>
            <a:ext cx="9070848" cy="4572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>
                <a:solidFill>
                  <a:schemeClr val="tx1"/>
                </a:solidFill>
                <a:effectLst/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321808" y="1344502"/>
            <a:ext cx="1554480" cy="530352"/>
          </a:xfrm>
        </p:spPr>
        <p:txBody>
          <a:bodyPr/>
          <a:lstStyle>
            <a:lvl1pPr algn="ctr">
              <a:defRPr lang="en-US" sz="13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DE3BAEA7-17E5-4E7F-AEAC-03CD5C6E17E9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53553" y="5211060"/>
            <a:ext cx="5907024" cy="2286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04504" y="5211060"/>
            <a:ext cx="2112264" cy="228600"/>
          </a:xfrm>
        </p:spPr>
        <p:txBody>
          <a:bodyPr/>
          <a:lstStyle/>
          <a:p>
            <a:fld id="{39E17124-3C1C-4FDC-A6C2-AA9704BDC7E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533431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7032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EE5D29-CE7B-48A2-B280-31DDE03CB6C2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2A0AA-927E-41AA-8BF0-D2C44266E00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09883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  <a:latin typeface="+mn-lt"/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55898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336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3368" y="2756581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AB055CE-32AD-47C8-AE50-BB85484B8863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C7D83D-DB84-4464-AD8A-C17B1AFA213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9169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15A780-E71A-4501-A55F-A295C239F81B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622AE-F482-4122-B15A-A62B9F6D3D6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78657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E60808-7010-4CF7-A34A-87A783685833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5D4CD-7010-44C6-9FFF-7B04656FC3B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1608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245529" y="237744"/>
            <a:ext cx="8531352" cy="638251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7392"/>
            <a:ext cx="2430780" cy="1645920"/>
          </a:xfrm>
        </p:spPr>
        <p:txBody>
          <a:bodyPr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800" b="0" kern="1200" cap="none" spc="0" baseline="0" dirty="0">
                <a:solidFill>
                  <a:srgbClr val="FFFFFF"/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772400" cy="53340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0780" cy="3505200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708BFE-D435-4733-B251-1E0C8D37B437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10393677" y="6223002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43ED40E-A0DD-48F1-BB83-5E8DA5DFE9C3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2" name="Rectangle 11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2896611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3D95AC9-6512-49E6-9DE2-908F756B52E8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CA0FB-6A7B-42BA-AB55-4B850FA6993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86629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3504"/>
            <a:ext cx="2432304" cy="1645920"/>
          </a:xfrm>
        </p:spPr>
        <p:txBody>
          <a:bodyPr anchor="b">
            <a:noAutofit/>
          </a:bodyPr>
          <a:lstStyle>
            <a:lvl1pPr algn="l">
              <a:defRPr sz="2800" b="0">
                <a:solidFill>
                  <a:srgbClr val="FFFFFF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8599" y="237744"/>
            <a:ext cx="8531352" cy="6382512"/>
          </a:xfr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2304" cy="3502152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pPr>
              <a:defRPr/>
            </a:pPr>
            <a:fld id="{66E71209-D40C-4237-98B0-09021DDA7182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marL="0" algn="r" defTabSz="914400" rtl="0" eaLnBrk="1" latinLnBrk="0" hangingPunct="1">
              <a:defRPr lang="en-US" sz="1000" kern="1200" dirty="0"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96728" y="6227064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6B70A554-3C10-44E1-BF49-85BF03FB8883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0" name="Rectangle 9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696014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6B7AAF5-242B-4518-873D-D764846480F5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EC984A-6C5D-4B63-A646-25050BC7A3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75894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762000"/>
            <a:ext cx="2362200" cy="5257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762000"/>
            <a:ext cx="8077200" cy="5257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559A0A7-87ED-4501-AA81-A5D793F4EE9E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0E6C9-2FBB-432E-AE99-1A6DBD486C7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80287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" name="Rectangle 22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24" name="Rectangle 23"/>
          <p:cNvSpPr/>
          <p:nvPr/>
        </p:nvSpPr>
        <p:spPr>
          <a:xfrm>
            <a:off x="1447800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30" name="Rectangle 29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31" name="Group 30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3623" y="2094309"/>
            <a:ext cx="9070848" cy="2587752"/>
          </a:xfrm>
        </p:spPr>
        <p:txBody>
          <a:bodyPr anchor="ctr">
            <a:noAutofit/>
          </a:bodyPr>
          <a:lstStyle>
            <a:lvl1pPr algn="ctr">
              <a:lnSpc>
                <a:spcPct val="83000"/>
              </a:lnSpc>
              <a:defRPr lang="en-US" sz="720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3624" y="4682062"/>
            <a:ext cx="9070848" cy="4572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>
                <a:solidFill>
                  <a:schemeClr val="tx1"/>
                </a:solidFill>
                <a:effectLst/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321808" y="1344502"/>
            <a:ext cx="1554480" cy="530352"/>
          </a:xfrm>
        </p:spPr>
        <p:txBody>
          <a:bodyPr/>
          <a:lstStyle>
            <a:lvl1pPr algn="ctr">
              <a:defRPr lang="en-US" sz="13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60ADAB2-E05C-49FC-A924-32EE6A347D8F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53553" y="5211060"/>
            <a:ext cx="5907024" cy="2286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04504" y="5211060"/>
            <a:ext cx="2112264" cy="228600"/>
          </a:xfrm>
        </p:spPr>
        <p:txBody>
          <a:bodyPr/>
          <a:lstStyle/>
          <a:p>
            <a:fld id="{DB0CCA6A-D99D-4AB8-AD8E-2174397711E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8846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7032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5395D43-964A-4E3F-8A5F-CF469A905B29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8EDEA8-5818-480E-A83D-82844E58623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85234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  <a:latin typeface="+mn-lt"/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55898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336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3368" y="2756581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21509AD-35A2-4A30-8A74-0AA212AA4232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CFAC2-3392-4D4C-89A2-6F02FAB8E3F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38771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97B833-7DCC-4373-A14A-03B56CACF95D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B2FCB-DE1F-465F-9C27-8B1F3F4D7F3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9274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952FC4E-B0AF-40E9-879A-1ED86BF1B6A6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632866-D414-46D4-8A34-67B680E8026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8924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245529" y="237744"/>
            <a:ext cx="8531352" cy="638251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7392"/>
            <a:ext cx="2430780" cy="1645920"/>
          </a:xfrm>
        </p:spPr>
        <p:txBody>
          <a:bodyPr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800" b="0" kern="1200" cap="none" spc="0" baseline="0" dirty="0">
                <a:solidFill>
                  <a:srgbClr val="FFFFFF"/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772400" cy="53340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0780" cy="3505200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5AC425-0E85-4A65-A664-014509C6413E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10393677" y="6223002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D3F67FC-0DA8-42B6-9EF9-861735D7AE14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2" name="Rectangle 11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0624750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3504"/>
            <a:ext cx="2432304" cy="1645920"/>
          </a:xfrm>
        </p:spPr>
        <p:txBody>
          <a:bodyPr anchor="b">
            <a:noAutofit/>
          </a:bodyPr>
          <a:lstStyle>
            <a:lvl1pPr algn="l">
              <a:defRPr sz="2800" b="0">
                <a:solidFill>
                  <a:srgbClr val="FFFFFF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8599" y="237744"/>
            <a:ext cx="8531352" cy="6382512"/>
          </a:xfr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2304" cy="3502152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pPr>
              <a:defRPr/>
            </a:pPr>
            <a:fld id="{45D76CA5-57D5-4A74-A60C-33978374796C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marL="0" algn="r" defTabSz="914400" rtl="0" eaLnBrk="1" latinLnBrk="0" hangingPunct="1">
              <a:defRPr lang="en-US" sz="1000" kern="1200" dirty="0"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96728" y="6227064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B9505E9-D453-4EC6-933B-8AC2BA7854EE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0" name="Rectangle 9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5572670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4696" y="237744"/>
            <a:ext cx="11722608" cy="6382512"/>
          </a:xfrm>
          <a:prstGeom prst="rect">
            <a:avLst/>
          </a:prstGeom>
          <a:solidFill>
            <a:schemeClr val="bg2"/>
          </a:solidFill>
          <a:ln w="6350" cap="flat" cmpd="sng" algn="ctr">
            <a:noFill/>
            <a:prstDash val="solid"/>
          </a:ln>
          <a:effectLst>
            <a:softEdge rad="0"/>
          </a:effectLst>
        </p:spPr>
        <p:txBody>
          <a:bodyPr/>
          <a:lstStyle/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6800" y="642594"/>
            <a:ext cx="10058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103120"/>
            <a:ext cx="10058400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4320" y="6307672"/>
            <a:ext cx="274320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fld id="{887AE420-9B37-4558-8D0A-EC469623F6F8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89960" y="6307672"/>
            <a:ext cx="521208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69880" y="6307672"/>
            <a:ext cx="146304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F41FBC2C-6FC2-44DD-BCE1-247614B8DF2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2194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US" sz="4800" kern="1200" cap="none" spc="0" baseline="0" dirty="0"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n-ea"/>
          <a:cs typeface="+mn-cs"/>
        </a:defRPr>
      </a:lvl1pPr>
    </p:titleStyle>
    <p:bodyStyle>
      <a:lvl1pPr marL="182880" indent="-182880" algn="l" defTabSz="914400" rtl="0" eaLnBrk="1" latinLnBrk="0" hangingPunct="1">
        <a:lnSpc>
          <a:spcPct val="100000"/>
        </a:lnSpc>
        <a:spcBef>
          <a:spcPts val="900"/>
        </a:spcBef>
        <a:spcAft>
          <a:spcPts val="0"/>
        </a:spcAft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4696" y="237744"/>
            <a:ext cx="11722608" cy="6382512"/>
          </a:xfrm>
          <a:prstGeom prst="rect">
            <a:avLst/>
          </a:prstGeom>
          <a:solidFill>
            <a:schemeClr val="bg2"/>
          </a:solidFill>
          <a:ln w="6350" cap="flat" cmpd="sng" algn="ctr">
            <a:noFill/>
            <a:prstDash val="solid"/>
          </a:ln>
          <a:effectLst>
            <a:softEdge rad="0"/>
          </a:effectLst>
        </p:spPr>
        <p:txBody>
          <a:bodyPr/>
          <a:lstStyle/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6800" y="642594"/>
            <a:ext cx="10058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103120"/>
            <a:ext cx="10058400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4320" y="6307672"/>
            <a:ext cx="274320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fld id="{A5612878-02A1-4D5F-8627-FAF32617ED4B}" type="datetimeFigureOut">
              <a:rPr lang="en-US" smtClean="0"/>
              <a:pPr>
                <a:defRPr/>
              </a:pPr>
              <a:t>3/3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89960" y="6307672"/>
            <a:ext cx="521208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69880" y="6307672"/>
            <a:ext cx="146304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5D48DC13-56DB-414C-8C72-DB76A10CE9B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2956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41" r:id="rId2"/>
    <p:sldLayoutId id="2147483842" r:id="rId3"/>
    <p:sldLayoutId id="2147483843" r:id="rId4"/>
    <p:sldLayoutId id="2147483844" r:id="rId5"/>
    <p:sldLayoutId id="2147483845" r:id="rId6"/>
    <p:sldLayoutId id="2147483846" r:id="rId7"/>
    <p:sldLayoutId id="2147483847" r:id="rId8"/>
    <p:sldLayoutId id="2147483848" r:id="rId9"/>
    <p:sldLayoutId id="2147483849" r:id="rId10"/>
    <p:sldLayoutId id="214748385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US" sz="4800" kern="1200" cap="none" spc="0" baseline="0" dirty="0"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n-ea"/>
          <a:cs typeface="+mn-cs"/>
        </a:defRPr>
      </a:lvl1pPr>
    </p:titleStyle>
    <p:bodyStyle>
      <a:lvl1pPr marL="182880" indent="-182880" algn="l" defTabSz="914400" rtl="0" eaLnBrk="1" latinLnBrk="0" hangingPunct="1">
        <a:lnSpc>
          <a:spcPct val="100000"/>
        </a:lnSpc>
        <a:spcBef>
          <a:spcPts val="900"/>
        </a:spcBef>
        <a:spcAft>
          <a:spcPts val="0"/>
        </a:spcAft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10" Type="http://schemas.openxmlformats.org/officeDocument/2006/relationships/image" Target="../media/image9.svg"/><Relationship Id="rId4" Type="http://schemas.openxmlformats.org/officeDocument/2006/relationships/image" Target="../media/image3.sv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5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8.emf"/><Relationship Id="rId5" Type="http://schemas.openxmlformats.org/officeDocument/2006/relationships/image" Target="../media/image34.emf"/><Relationship Id="rId10" Type="http://schemas.openxmlformats.org/officeDocument/2006/relationships/image" Target="../media/image37.emf"/><Relationship Id="rId4" Type="http://schemas.openxmlformats.org/officeDocument/2006/relationships/image" Target="../media/image33.wmf"/><Relationship Id="rId9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hyperlink" Target="https://d.docs.live.net/37079d1e2ebf3239/05.%20c&#225;c%20chuy&#234;n%20&#273;&#7873;/chuy&#234;n%20&#273;&#7873;%209%20n&#259;m%202526/chuy&#234;n%20&#273;&#7873;/b&#224;i%20t&#7853;p%20v&#7873;%20nh&#224;.mp3" TargetMode="Externa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2.sv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41.svg"/><Relationship Id="rId5" Type="http://schemas.openxmlformats.org/officeDocument/2006/relationships/hyperlink" Target="file:///D:\downloads\2.mp3" TargetMode="External"/><Relationship Id="rId4" Type="http://schemas.openxmlformats.org/officeDocument/2006/relationships/image" Target="../media/image16.svg"/><Relationship Id="rId9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sv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2.xml"/><Relationship Id="rId6" Type="http://schemas.openxmlformats.org/officeDocument/2006/relationships/image" Target="../media/image15.png"/><Relationship Id="rId5" Type="http://schemas.openxmlformats.org/officeDocument/2006/relationships/image" Target="../media/image14.svg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mailto:https://create.kahoot.it/share/khoi-ong/6033fab3-0cff-4c4c-a532-8271eb017e9b" TargetMode="Externa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6.sv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hyperlink" Target="https://create.kahoot.it/share/tro-choi/1f4de3ac-14b3-4975-8e09-625b50edf2eb" TargetMode="External"/><Relationship Id="rId5" Type="http://schemas.openxmlformats.org/officeDocument/2006/relationships/image" Target="../media/image10.sv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svg"/><Relationship Id="rId3" Type="http://schemas.openxmlformats.org/officeDocument/2006/relationships/image" Target="../media/image21.svg"/><Relationship Id="rId7" Type="http://schemas.openxmlformats.org/officeDocument/2006/relationships/image" Target="../media/image25.svg"/><Relationship Id="rId2" Type="http://schemas.openxmlformats.org/officeDocument/2006/relationships/image" Target="../media/image20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svg"/><Relationship Id="rId5" Type="http://schemas.openxmlformats.org/officeDocument/2006/relationships/image" Target="../media/image23.svg"/><Relationship Id="rId10" Type="http://schemas.openxmlformats.org/officeDocument/2006/relationships/image" Target="../media/image28.svg"/><Relationship Id="rId4" Type="http://schemas.openxmlformats.org/officeDocument/2006/relationships/image" Target="../media/image22.svg"/><Relationship Id="rId9" Type="http://schemas.openxmlformats.org/officeDocument/2006/relationships/image" Target="../media/image27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sv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772253" y="4115851"/>
            <a:ext cx="8922920" cy="3301480"/>
          </a:xfrm>
          <a:custGeom>
            <a:avLst/>
            <a:gdLst/>
            <a:ahLst/>
            <a:cxnLst/>
            <a:rect l="l" t="t" r="r" b="b"/>
            <a:pathLst>
              <a:path w="13384380" h="4952220">
                <a:moveTo>
                  <a:pt x="0" y="0"/>
                </a:moveTo>
                <a:lnTo>
                  <a:pt x="13384380" y="0"/>
                </a:lnTo>
                <a:lnTo>
                  <a:pt x="13384380" y="4952220"/>
                </a:lnTo>
                <a:lnTo>
                  <a:pt x="0" y="4952220"/>
                </a:lnTo>
                <a:lnTo>
                  <a:pt x="0" y="0"/>
                </a:lnTo>
                <a:close/>
              </a:path>
            </a:pathLst>
          </a:custGeom>
          <a:blipFill>
            <a:blip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 flipH="1">
            <a:off x="6041333" y="4115851"/>
            <a:ext cx="8922920" cy="3301480"/>
          </a:xfrm>
          <a:custGeom>
            <a:avLst/>
            <a:gdLst/>
            <a:ahLst/>
            <a:cxnLst/>
            <a:rect l="l" t="t" r="r" b="b"/>
            <a:pathLst>
              <a:path w="13384380" h="4952220">
                <a:moveTo>
                  <a:pt x="13384380" y="0"/>
                </a:moveTo>
                <a:lnTo>
                  <a:pt x="0" y="0"/>
                </a:lnTo>
                <a:lnTo>
                  <a:pt x="0" y="4952220"/>
                </a:lnTo>
                <a:lnTo>
                  <a:pt x="13384380" y="4952220"/>
                </a:lnTo>
                <a:lnTo>
                  <a:pt x="13384380" y="0"/>
                </a:lnTo>
                <a:close/>
              </a:path>
            </a:pathLst>
          </a:custGeom>
          <a:blipFill>
            <a:blip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" name="Freeform 4"/>
          <p:cNvSpPr/>
          <p:nvPr/>
        </p:nvSpPr>
        <p:spPr>
          <a:xfrm>
            <a:off x="-512173" y="-161528"/>
            <a:ext cx="3577060" cy="2021039"/>
          </a:xfrm>
          <a:custGeom>
            <a:avLst/>
            <a:gdLst/>
            <a:ahLst/>
            <a:cxnLst/>
            <a:rect l="l" t="t" r="r" b="b"/>
            <a:pathLst>
              <a:path w="5365590" h="3031558">
                <a:moveTo>
                  <a:pt x="0" y="0"/>
                </a:moveTo>
                <a:lnTo>
                  <a:pt x="5365589" y="0"/>
                </a:lnTo>
                <a:lnTo>
                  <a:pt x="5365589" y="3031558"/>
                </a:lnTo>
                <a:lnTo>
                  <a:pt x="0" y="3031558"/>
                </a:lnTo>
                <a:lnTo>
                  <a:pt x="0" y="0"/>
                </a:lnTo>
                <a:close/>
              </a:path>
            </a:pathLst>
          </a:custGeom>
          <a:blipFill>
            <a:blip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Freeform 5"/>
          <p:cNvSpPr/>
          <p:nvPr/>
        </p:nvSpPr>
        <p:spPr>
          <a:xfrm flipH="1">
            <a:off x="9236448" y="-161528"/>
            <a:ext cx="3577060" cy="2021039"/>
          </a:xfrm>
          <a:custGeom>
            <a:avLst/>
            <a:gdLst/>
            <a:ahLst/>
            <a:cxnLst/>
            <a:rect l="l" t="t" r="r" b="b"/>
            <a:pathLst>
              <a:path w="5365590" h="3031558">
                <a:moveTo>
                  <a:pt x="5365590" y="0"/>
                </a:moveTo>
                <a:lnTo>
                  <a:pt x="0" y="0"/>
                </a:lnTo>
                <a:lnTo>
                  <a:pt x="0" y="3031558"/>
                </a:lnTo>
                <a:lnTo>
                  <a:pt x="5365590" y="3031558"/>
                </a:lnTo>
                <a:lnTo>
                  <a:pt x="5365590" y="0"/>
                </a:lnTo>
                <a:close/>
              </a:path>
            </a:pathLst>
          </a:custGeom>
          <a:blipFill>
            <a:blip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>
            <a:off x="2955552" y="4642459"/>
            <a:ext cx="6390231" cy="1957008"/>
          </a:xfrm>
          <a:custGeom>
            <a:avLst/>
            <a:gdLst/>
            <a:ahLst/>
            <a:cxnLst/>
            <a:rect l="l" t="t" r="r" b="b"/>
            <a:pathLst>
              <a:path w="9585346" h="2935512">
                <a:moveTo>
                  <a:pt x="0" y="0"/>
                </a:moveTo>
                <a:lnTo>
                  <a:pt x="9585346" y="0"/>
                </a:lnTo>
                <a:lnTo>
                  <a:pt x="9585346" y="2935513"/>
                </a:lnTo>
                <a:lnTo>
                  <a:pt x="0" y="2935513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7" name="Freeform 7"/>
          <p:cNvSpPr/>
          <p:nvPr/>
        </p:nvSpPr>
        <p:spPr>
          <a:xfrm>
            <a:off x="382664" y="2560940"/>
            <a:ext cx="893693" cy="1666560"/>
          </a:xfrm>
          <a:custGeom>
            <a:avLst/>
            <a:gdLst/>
            <a:ahLst/>
            <a:cxnLst/>
            <a:rect l="l" t="t" r="r" b="b"/>
            <a:pathLst>
              <a:path w="1340539" h="2499840">
                <a:moveTo>
                  <a:pt x="0" y="0"/>
                </a:moveTo>
                <a:lnTo>
                  <a:pt x="1340540" y="0"/>
                </a:lnTo>
                <a:lnTo>
                  <a:pt x="1340540" y="2499840"/>
                </a:lnTo>
                <a:lnTo>
                  <a:pt x="0" y="2499840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10702697" y="2530823"/>
            <a:ext cx="1116215" cy="2081520"/>
          </a:xfrm>
          <a:custGeom>
            <a:avLst/>
            <a:gdLst/>
            <a:ahLst/>
            <a:cxnLst/>
            <a:rect l="l" t="t" r="r" b="b"/>
            <a:pathLst>
              <a:path w="1674322" h="3122280">
                <a:moveTo>
                  <a:pt x="0" y="0"/>
                </a:moveTo>
                <a:lnTo>
                  <a:pt x="1674322" y="0"/>
                </a:lnTo>
                <a:lnTo>
                  <a:pt x="1674322" y="3122280"/>
                </a:lnTo>
                <a:lnTo>
                  <a:pt x="0" y="3122280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428987" y="4408815"/>
            <a:ext cx="2418176" cy="1559723"/>
          </a:xfrm>
          <a:custGeom>
            <a:avLst/>
            <a:gdLst/>
            <a:ahLst/>
            <a:cxnLst/>
            <a:rect l="l" t="t" r="r" b="b"/>
            <a:pathLst>
              <a:path w="3627264" h="2339585">
                <a:moveTo>
                  <a:pt x="0" y="0"/>
                </a:moveTo>
                <a:lnTo>
                  <a:pt x="3627264" y="0"/>
                </a:lnTo>
                <a:lnTo>
                  <a:pt x="3627264" y="2339585"/>
                </a:lnTo>
                <a:lnTo>
                  <a:pt x="0" y="2339585"/>
                </a:lnTo>
                <a:lnTo>
                  <a:pt x="0" y="0"/>
                </a:lnTo>
                <a:close/>
              </a:path>
            </a:pathLst>
          </a:custGeom>
          <a:blipFill>
            <a:blip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>
            <a:off x="10125454" y="4529741"/>
            <a:ext cx="1135350" cy="1642459"/>
          </a:xfrm>
          <a:custGeom>
            <a:avLst/>
            <a:gdLst/>
            <a:ahLst/>
            <a:cxnLst/>
            <a:rect l="l" t="t" r="r" b="b"/>
            <a:pathLst>
              <a:path w="1703025" h="2463689">
                <a:moveTo>
                  <a:pt x="0" y="0"/>
                </a:moveTo>
                <a:lnTo>
                  <a:pt x="1703025" y="0"/>
                </a:lnTo>
                <a:lnTo>
                  <a:pt x="1703025" y="2463689"/>
                </a:lnTo>
                <a:lnTo>
                  <a:pt x="0" y="2463689"/>
                </a:lnTo>
                <a:lnTo>
                  <a:pt x="0" y="0"/>
                </a:lnTo>
                <a:close/>
              </a:path>
            </a:pathLst>
          </a:custGeom>
          <a:blipFill>
            <a:blip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>
            <a:off x="2356479" y="1107293"/>
            <a:ext cx="1331362" cy="752219"/>
          </a:xfrm>
          <a:custGeom>
            <a:avLst/>
            <a:gdLst/>
            <a:ahLst/>
            <a:cxnLst/>
            <a:rect l="l" t="t" r="r" b="b"/>
            <a:pathLst>
              <a:path w="1997043" h="1128329">
                <a:moveTo>
                  <a:pt x="0" y="0"/>
                </a:moveTo>
                <a:lnTo>
                  <a:pt x="1997043" y="0"/>
                </a:lnTo>
                <a:lnTo>
                  <a:pt x="1997043" y="1128329"/>
                </a:lnTo>
                <a:lnTo>
                  <a:pt x="0" y="1128329"/>
                </a:lnTo>
                <a:lnTo>
                  <a:pt x="0" y="0"/>
                </a:lnTo>
                <a:close/>
              </a:path>
            </a:pathLst>
          </a:custGeom>
          <a:blipFill>
            <a:blip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4249357" y="342314"/>
            <a:ext cx="896775" cy="506677"/>
          </a:xfrm>
          <a:custGeom>
            <a:avLst/>
            <a:gdLst/>
            <a:ahLst/>
            <a:cxnLst/>
            <a:rect l="l" t="t" r="r" b="b"/>
            <a:pathLst>
              <a:path w="1345162" h="760016">
                <a:moveTo>
                  <a:pt x="0" y="0"/>
                </a:moveTo>
                <a:lnTo>
                  <a:pt x="1345162" y="0"/>
                </a:lnTo>
                <a:lnTo>
                  <a:pt x="1345162" y="760017"/>
                </a:lnTo>
                <a:lnTo>
                  <a:pt x="0" y="760017"/>
                </a:lnTo>
                <a:lnTo>
                  <a:pt x="0" y="0"/>
                </a:lnTo>
                <a:close/>
              </a:path>
            </a:pathLst>
          </a:custGeom>
          <a:blipFill>
            <a:blip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3" name="Freeform 13"/>
          <p:cNvSpPr/>
          <p:nvPr/>
        </p:nvSpPr>
        <p:spPr>
          <a:xfrm>
            <a:off x="7190598" y="-164363"/>
            <a:ext cx="896775" cy="506677"/>
          </a:xfrm>
          <a:custGeom>
            <a:avLst/>
            <a:gdLst/>
            <a:ahLst/>
            <a:cxnLst/>
            <a:rect l="l" t="t" r="r" b="b"/>
            <a:pathLst>
              <a:path w="1345162" h="760016">
                <a:moveTo>
                  <a:pt x="0" y="0"/>
                </a:moveTo>
                <a:lnTo>
                  <a:pt x="1345162" y="0"/>
                </a:lnTo>
                <a:lnTo>
                  <a:pt x="1345162" y="760016"/>
                </a:lnTo>
                <a:lnTo>
                  <a:pt x="0" y="760016"/>
                </a:lnTo>
                <a:lnTo>
                  <a:pt x="0" y="0"/>
                </a:lnTo>
                <a:close/>
              </a:path>
            </a:pathLst>
          </a:custGeom>
          <a:blipFill>
            <a:blip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4" name="Freeform 14"/>
          <p:cNvSpPr/>
          <p:nvPr/>
        </p:nvSpPr>
        <p:spPr>
          <a:xfrm>
            <a:off x="7962310" y="555232"/>
            <a:ext cx="1642777" cy="928169"/>
          </a:xfrm>
          <a:custGeom>
            <a:avLst/>
            <a:gdLst/>
            <a:ahLst/>
            <a:cxnLst/>
            <a:rect l="l" t="t" r="r" b="b"/>
            <a:pathLst>
              <a:path w="2464166" h="1392254">
                <a:moveTo>
                  <a:pt x="0" y="0"/>
                </a:moveTo>
                <a:lnTo>
                  <a:pt x="2464167" y="0"/>
                </a:lnTo>
                <a:lnTo>
                  <a:pt x="2464167" y="1392254"/>
                </a:lnTo>
                <a:lnTo>
                  <a:pt x="0" y="1392254"/>
                </a:lnTo>
                <a:lnTo>
                  <a:pt x="0" y="0"/>
                </a:lnTo>
                <a:close/>
              </a:path>
            </a:pathLst>
          </a:custGeom>
          <a:blipFill>
            <a:blip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5" name="TextBox 15"/>
          <p:cNvSpPr txBox="1"/>
          <p:nvPr/>
        </p:nvSpPr>
        <p:spPr>
          <a:xfrm>
            <a:off x="2001680" y="1728051"/>
            <a:ext cx="8436247" cy="177010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7156"/>
              </a:lnSpc>
            </a:pPr>
            <a:r>
              <a:rPr lang="en-US" sz="4558" b="1" dirty="0">
                <a:solidFill>
                  <a:srgbClr val="65A701"/>
                </a:solidFill>
                <a:latin typeface="Fira Sans Black" panose="020B0A03050000020004" pitchFamily="34" charset="0"/>
                <a:ea typeface="Shantell Sans Bold"/>
                <a:cs typeface="Shantell Sans Bold"/>
                <a:sym typeface="Shantell Sans Bold"/>
              </a:rPr>
              <a:t>CHÀO MỪNG CÁC EM ĐẾN VỚI LỚP HỌC NGÀY HÔM NAY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B83CF90-AE3F-F060-AD90-50AD9AEEE9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158" y="1281518"/>
            <a:ext cx="11879758" cy="3758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4870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135A07-86E2-3ED6-9A4D-8D6ACE1FD9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304E912-2921-DEB7-7C31-83B5C660F415}"/>
              </a:ext>
            </a:extLst>
          </p:cNvPr>
          <p:cNvSpPr txBox="1"/>
          <p:nvPr/>
        </p:nvSpPr>
        <p:spPr>
          <a:xfrm>
            <a:off x="496876" y="528392"/>
            <a:ext cx="11198247" cy="36625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/>
              </a:rPr>
              <a:t>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B &lt; AC)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;R). Hai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F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(E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; F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). 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HE . HB = HF . HC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.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F . PE = PB . PC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.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H . BE = BD . BC  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F33EE0D-10E0-BB0E-8E0C-4919E226D5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1815" y="1455235"/>
            <a:ext cx="6481494" cy="4572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18F1C8-D510-814C-B145-2897DEB5ABA5}"/>
                  </a:ext>
                </a:extLst>
              </p:cNvPr>
              <p:cNvSpPr txBox="1"/>
              <p:nvPr/>
            </p:nvSpPr>
            <p:spPr>
              <a:xfrm>
                <a:off x="635062" y="5734008"/>
                <a:ext cx="11198247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ở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H . BE + CH . CF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18F1C8-D510-814C-B145-2897DEB5AB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062" y="5734008"/>
                <a:ext cx="11198247" cy="492443"/>
              </a:xfrm>
              <a:prstGeom prst="rect">
                <a:avLst/>
              </a:prstGeom>
              <a:blipFill>
                <a:blip r:embed="rId4"/>
                <a:stretch>
                  <a:fillRect l="-980" t="-12500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7F335947-F508-45EC-BACA-7C1539521566}"/>
              </a:ext>
            </a:extLst>
          </p:cNvPr>
          <p:cNvSpPr/>
          <p:nvPr/>
        </p:nvSpPr>
        <p:spPr>
          <a:xfrm>
            <a:off x="8744328" y="4838447"/>
            <a:ext cx="121112" cy="102945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250E181-95F5-4397-96A4-FB6C216FCAB6}"/>
              </a:ext>
            </a:extLst>
          </p:cNvPr>
          <p:cNvCxnSpPr>
            <a:cxnSpLocks/>
          </p:cNvCxnSpPr>
          <p:nvPr/>
        </p:nvCxnSpPr>
        <p:spPr>
          <a:xfrm flipV="1">
            <a:off x="7890485" y="4063999"/>
            <a:ext cx="865955" cy="792616"/>
          </a:xfrm>
          <a:prstGeom prst="line">
            <a:avLst/>
          </a:prstGeom>
          <a:ln w="38100">
            <a:solidFill>
              <a:srgbClr val="4BF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F31D89FF-7BB5-4D81-9D8A-D89F5B499DAB}"/>
              </a:ext>
            </a:extLst>
          </p:cNvPr>
          <p:cNvCxnSpPr>
            <a:cxnSpLocks/>
          </p:cNvCxnSpPr>
          <p:nvPr/>
        </p:nvCxnSpPr>
        <p:spPr>
          <a:xfrm flipV="1">
            <a:off x="7890485" y="3121891"/>
            <a:ext cx="1900060" cy="1734724"/>
          </a:xfrm>
          <a:prstGeom prst="line">
            <a:avLst/>
          </a:prstGeom>
          <a:ln w="38100">
            <a:solidFill>
              <a:srgbClr val="4BF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7FA9143F-8D99-4C0B-B5B6-2849F6B8C0DA}"/>
              </a:ext>
            </a:extLst>
          </p:cNvPr>
          <p:cNvCxnSpPr>
            <a:cxnSpLocks/>
            <a:endCxn id="19" idx="2"/>
          </p:cNvCxnSpPr>
          <p:nvPr/>
        </p:nvCxnSpPr>
        <p:spPr>
          <a:xfrm flipV="1">
            <a:off x="7890485" y="4889920"/>
            <a:ext cx="853843" cy="9085"/>
          </a:xfrm>
          <a:prstGeom prst="line">
            <a:avLst/>
          </a:prstGeom>
          <a:ln w="38100">
            <a:solidFill>
              <a:srgbClr val="4BF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055F9579-72E0-4D7C-9A03-30B118514620}"/>
              </a:ext>
            </a:extLst>
          </p:cNvPr>
          <p:cNvCxnSpPr>
            <a:cxnSpLocks/>
          </p:cNvCxnSpPr>
          <p:nvPr/>
        </p:nvCxnSpPr>
        <p:spPr>
          <a:xfrm flipV="1">
            <a:off x="7911150" y="4845569"/>
            <a:ext cx="3408379" cy="41682"/>
          </a:xfrm>
          <a:prstGeom prst="line">
            <a:avLst/>
          </a:prstGeom>
          <a:ln w="38100">
            <a:solidFill>
              <a:srgbClr val="4BF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8672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 animBg="1"/>
      <p:bldP spid="19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8DCA71-D8BC-258C-9A0A-66CC79C7E8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98839B0-C97C-FB37-D717-0DE8323CDD4D}"/>
              </a:ext>
            </a:extLst>
          </p:cNvPr>
          <p:cNvSpPr txBox="1"/>
          <p:nvPr/>
        </p:nvSpPr>
        <p:spPr>
          <a:xfrm>
            <a:off x="496876" y="528392"/>
            <a:ext cx="11198247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999131D-0B90-7FE6-375C-6920A22CD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575134"/>
              </p:ext>
            </p:extLst>
          </p:nvPr>
        </p:nvGraphicFramePr>
        <p:xfrm>
          <a:off x="3071813" y="490538"/>
          <a:ext cx="27638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228600" progId="Equation.DSMT4">
                  <p:embed/>
                </p:oleObj>
              </mc:Choice>
              <mc:Fallback>
                <p:oleObj name="Equation" r:id="rId3" imgW="118080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999131D-0B90-7FE6-375C-6920A22CD3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1813" y="490538"/>
                        <a:ext cx="2763837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7476ADFE-FE03-F734-099A-686CDAE9AE0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51815" y="725439"/>
            <a:ext cx="6481494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ABA8D0B-97AB-58E0-A91F-0CE47428E4CB}"/>
              </a:ext>
            </a:extLst>
          </p:cNvPr>
          <p:cNvSpPr txBox="1"/>
          <p:nvPr/>
        </p:nvSpPr>
        <p:spPr>
          <a:xfrm>
            <a:off x="358691" y="3347225"/>
            <a:ext cx="7436011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FB0A182-9BE3-1824-B7F8-0C089FCEF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486894"/>
              </p:ext>
            </p:extLst>
          </p:nvPr>
        </p:nvGraphicFramePr>
        <p:xfrm>
          <a:off x="957263" y="3790604"/>
          <a:ext cx="27955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28600" progId="Equation.DSMT4">
                  <p:embed/>
                </p:oleObj>
              </mc:Choice>
              <mc:Fallback>
                <p:oleObj name="Equation" r:id="rId6" imgW="119376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FB0A182-9BE3-1824-B7F8-0C089FCEF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7263" y="3790604"/>
                        <a:ext cx="2795587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9718325-565B-FFE7-0252-0AC064280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295159"/>
              </p:ext>
            </p:extLst>
          </p:nvPr>
        </p:nvGraphicFramePr>
        <p:xfrm>
          <a:off x="942975" y="4487632"/>
          <a:ext cx="28257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9718325-565B-FFE7-0252-0AC0642807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2975" y="4487632"/>
                        <a:ext cx="282575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F3B318E-80FC-5A1D-31AB-9926969EFEDD}"/>
              </a:ext>
            </a:extLst>
          </p:cNvPr>
          <p:cNvSpPr txBox="1"/>
          <p:nvPr/>
        </p:nvSpPr>
        <p:spPr>
          <a:xfrm>
            <a:off x="398657" y="3863657"/>
            <a:ext cx="55918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360A2D9-EFEA-0E99-1AB9-4BAA65E97E9D}"/>
              </a:ext>
            </a:extLst>
          </p:cNvPr>
          <p:cNvSpPr txBox="1"/>
          <p:nvPr/>
        </p:nvSpPr>
        <p:spPr>
          <a:xfrm>
            <a:off x="398657" y="4536633"/>
            <a:ext cx="55918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D4D52A3-459E-BEC8-AD39-A98D39072A07}"/>
              </a:ext>
            </a:extLst>
          </p:cNvPr>
          <p:cNvSpPr txBox="1"/>
          <p:nvPr/>
        </p:nvSpPr>
        <p:spPr>
          <a:xfrm>
            <a:off x="358691" y="5139464"/>
            <a:ext cx="8829914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BC cố định. Chứng minh rằng: EF có độ dài không đổi khi điểm A chuyển động trên cung lớn BC sao cho ∆ABC nhọn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47ACC56F-832F-6306-AC7F-9B95C3A2711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22993" y="739004"/>
            <a:ext cx="6505463" cy="45720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E098857C-E5D2-8A20-6CB3-E137E50D431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30214" y="721071"/>
            <a:ext cx="6505463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469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7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8583856-7930-4EDB-3538-754B50430D63}"/>
              </a:ext>
            </a:extLst>
          </p:cNvPr>
          <p:cNvSpPr txBox="1"/>
          <p:nvPr/>
        </p:nvSpPr>
        <p:spPr>
          <a:xfrm>
            <a:off x="392703" y="297841"/>
            <a:ext cx="11198247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)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=2R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CCAC54E-4ACB-772D-0445-4E54BE4D05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3385" y="941498"/>
            <a:ext cx="5846167" cy="4123846"/>
          </a:xfrm>
          <a:prstGeom prst="rect">
            <a:avLst/>
          </a:prstGeom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D41E904-7F63-4BC9-81CC-3A32DF999CE1}"/>
              </a:ext>
            </a:extLst>
          </p:cNvPr>
          <p:cNvCxnSpPr>
            <a:cxnSpLocks/>
          </p:cNvCxnSpPr>
          <p:nvPr/>
        </p:nvCxnSpPr>
        <p:spPr>
          <a:xfrm>
            <a:off x="9166004" y="1379447"/>
            <a:ext cx="1562097" cy="3376178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lowchart: Connector 5">
            <a:extLst>
              <a:ext uri="{FF2B5EF4-FFF2-40B4-BE49-F238E27FC236}">
                <a16:creationId xmlns:a16="http://schemas.microsoft.com/office/drawing/2014/main" id="{72FFE8DF-7249-455C-A6A9-9A8678B099F9}"/>
              </a:ext>
            </a:extLst>
          </p:cNvPr>
          <p:cNvSpPr/>
          <p:nvPr/>
        </p:nvSpPr>
        <p:spPr>
          <a:xfrm>
            <a:off x="10687454" y="4704483"/>
            <a:ext cx="100539" cy="92692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56849BA-4398-40AA-852F-83D9D249432F}"/>
              </a:ext>
            </a:extLst>
          </p:cNvPr>
          <p:cNvSpPr txBox="1"/>
          <p:nvPr/>
        </p:nvSpPr>
        <p:spPr>
          <a:xfrm>
            <a:off x="10828988" y="4891884"/>
            <a:ext cx="434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Sitka Text Semibold" pitchFamily="2" charset="0"/>
              </a:rPr>
              <a:t>K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59E64F3-2A06-4BF5-A35B-E4AFDC502167}"/>
              </a:ext>
            </a:extLst>
          </p:cNvPr>
          <p:cNvSpPr/>
          <p:nvPr/>
        </p:nvSpPr>
        <p:spPr>
          <a:xfrm>
            <a:off x="4209991" y="220872"/>
            <a:ext cx="881064" cy="65818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158E8F35-F22E-4DF1-9F7F-712980C139FD}"/>
              </a:ext>
            </a:extLst>
          </p:cNvPr>
          <p:cNvSpPr/>
          <p:nvPr/>
        </p:nvSpPr>
        <p:spPr>
          <a:xfrm>
            <a:off x="6526204" y="420951"/>
            <a:ext cx="462987" cy="246222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A4DDC71-CDF1-4086-A26C-875F4DC93C3C}"/>
              </a:ext>
            </a:extLst>
          </p:cNvPr>
          <p:cNvSpPr txBox="1"/>
          <p:nvPr/>
        </p:nvSpPr>
        <p:spPr>
          <a:xfrm>
            <a:off x="7280475" y="324702"/>
            <a:ext cx="289778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K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1106264-9CA8-B921-BF1D-FA73E0762426}"/>
              </a:ext>
            </a:extLst>
          </p:cNvPr>
          <p:cNvCxnSpPr>
            <a:cxnSpLocks/>
            <a:stCxn id="6" idx="0"/>
          </p:cNvCxnSpPr>
          <p:nvPr/>
        </p:nvCxnSpPr>
        <p:spPr>
          <a:xfrm flipV="1">
            <a:off x="10737724" y="4013917"/>
            <a:ext cx="785266" cy="690566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874911FC-B522-6E4F-6869-21488989BEB2}"/>
              </a:ext>
            </a:extLst>
          </p:cNvPr>
          <p:cNvCxnSpPr/>
          <p:nvPr/>
        </p:nvCxnSpPr>
        <p:spPr>
          <a:xfrm>
            <a:off x="9008955" y="3843563"/>
            <a:ext cx="19546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152BA359-D100-3EFF-97EF-3B34EBF04D45}"/>
              </a:ext>
            </a:extLst>
          </p:cNvPr>
          <p:cNvCxnSpPr/>
          <p:nvPr/>
        </p:nvCxnSpPr>
        <p:spPr>
          <a:xfrm>
            <a:off x="9028094" y="3846890"/>
            <a:ext cx="0" cy="18295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21E8416-1C5D-6552-316C-7A56187CAB81}"/>
              </a:ext>
            </a:extLst>
          </p:cNvPr>
          <p:cNvCxnSpPr>
            <a:cxnSpLocks/>
          </p:cNvCxnSpPr>
          <p:nvPr/>
        </p:nvCxnSpPr>
        <p:spPr>
          <a:xfrm flipV="1">
            <a:off x="11309277" y="3872479"/>
            <a:ext cx="117149" cy="11506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390BBB79-6A70-B6DE-3567-A32CD3D348D0}"/>
              </a:ext>
            </a:extLst>
          </p:cNvPr>
          <p:cNvCxnSpPr>
            <a:cxnSpLocks/>
          </p:cNvCxnSpPr>
          <p:nvPr/>
        </p:nvCxnSpPr>
        <p:spPr>
          <a:xfrm>
            <a:off x="11320681" y="3972368"/>
            <a:ext cx="90569" cy="10737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7202F36-B19C-A06D-9442-F853654FA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948921"/>
              </p:ext>
            </p:extLst>
          </p:nvPr>
        </p:nvGraphicFramePr>
        <p:xfrm>
          <a:off x="3030985" y="211173"/>
          <a:ext cx="1088431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393480" progId="Equation.DSMT4">
                  <p:embed/>
                </p:oleObj>
              </mc:Choice>
              <mc:Fallback>
                <p:oleObj name="Equation" r:id="rId4" imgW="52056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7202F36-B19C-A06D-9442-F853654FA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0985" y="211173"/>
                        <a:ext cx="1088431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42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 rotWithShape="1">
          <a:blip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t="23806" b="23806"/>
          <a:stretch/>
        </p:blipFill>
        <p:spPr>
          <a:xfrm>
            <a:off x="-449382" y="0"/>
            <a:ext cx="13090765" cy="6858000"/>
          </a:xfrm>
          <a:prstGeom prst="rect">
            <a:avLst/>
          </a:prstGeom>
        </p:spPr>
      </p:pic>
      <p:grpSp>
        <p:nvGrpSpPr>
          <p:cNvPr id="9" name="Group 9"/>
          <p:cNvGrpSpPr/>
          <p:nvPr/>
        </p:nvGrpSpPr>
        <p:grpSpPr>
          <a:xfrm>
            <a:off x="965200" y="635000"/>
            <a:ext cx="10748065" cy="5749905"/>
            <a:chOff x="0" y="0"/>
            <a:chExt cx="8753394" cy="11166140"/>
          </a:xfrm>
        </p:grpSpPr>
        <p:sp>
          <p:nvSpPr>
            <p:cNvPr id="10" name="Freeform 10"/>
            <p:cNvSpPr/>
            <p:nvPr/>
          </p:nvSpPr>
          <p:spPr>
            <a:xfrm>
              <a:off x="-4213" y="0"/>
              <a:ext cx="8757607" cy="11166139"/>
            </a:xfrm>
            <a:custGeom>
              <a:avLst/>
              <a:gdLst/>
              <a:ahLst/>
              <a:cxnLst/>
              <a:rect l="l" t="t" r="r" b="b"/>
              <a:pathLst>
                <a:path w="8757607" h="11166139">
                  <a:moveTo>
                    <a:pt x="278431" y="16918"/>
                  </a:moveTo>
                  <a:cubicBezTo>
                    <a:pt x="278431" y="16918"/>
                    <a:pt x="604014" y="12258"/>
                    <a:pt x="1026019" y="12454"/>
                  </a:cubicBezTo>
                  <a:cubicBezTo>
                    <a:pt x="7011529" y="12671"/>
                    <a:pt x="8483539" y="0"/>
                    <a:pt x="8483539" y="0"/>
                  </a:cubicBezTo>
                  <a:cubicBezTo>
                    <a:pt x="8551002" y="0"/>
                    <a:pt x="8626939" y="0"/>
                    <a:pt x="8705712" y="85073"/>
                  </a:cubicBezTo>
                  <a:cubicBezTo>
                    <a:pt x="8748690" y="131488"/>
                    <a:pt x="8749758" y="240224"/>
                    <a:pt x="8750164" y="320281"/>
                  </a:cubicBezTo>
                  <a:cubicBezTo>
                    <a:pt x="8750164" y="320281"/>
                    <a:pt x="8748459" y="8616193"/>
                    <a:pt x="8748459" y="10403556"/>
                  </a:cubicBezTo>
                  <a:cubicBezTo>
                    <a:pt x="8748459" y="10617715"/>
                    <a:pt x="8757607" y="10916893"/>
                    <a:pt x="8757607" y="10916893"/>
                  </a:cubicBezTo>
                  <a:cubicBezTo>
                    <a:pt x="8757607" y="11045562"/>
                    <a:pt x="8753438" y="11166139"/>
                    <a:pt x="8500600" y="11158005"/>
                  </a:cubicBezTo>
                  <a:cubicBezTo>
                    <a:pt x="8500600" y="11158005"/>
                    <a:pt x="8124127" y="11137707"/>
                    <a:pt x="7225888" y="11145305"/>
                  </a:cubicBezTo>
                  <a:cubicBezTo>
                    <a:pt x="2172186" y="11153439"/>
                    <a:pt x="304023" y="11166139"/>
                    <a:pt x="304023" y="11166139"/>
                  </a:cubicBezTo>
                  <a:cubicBezTo>
                    <a:pt x="132548" y="11166139"/>
                    <a:pt x="4213" y="11065070"/>
                    <a:pt x="8532" y="10862523"/>
                  </a:cubicBezTo>
                  <a:cubicBezTo>
                    <a:pt x="8532" y="10862523"/>
                    <a:pt x="9630" y="10363982"/>
                    <a:pt x="4815" y="2241015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FEAB8F"/>
            </a:solidFill>
          </p:spPr>
          <p:txBody>
            <a:bodyPr/>
            <a:lstStyle/>
            <a:p>
              <a:endParaRPr lang="en-US" sz="1200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282046" y="845468"/>
            <a:ext cx="10109200" cy="5386977"/>
            <a:chOff x="0" y="0"/>
            <a:chExt cx="8597719" cy="7336224"/>
          </a:xfrm>
        </p:grpSpPr>
        <p:sp>
          <p:nvSpPr>
            <p:cNvPr id="13" name="Freeform 13">
              <a:hlinkClick r:id="rId5" action="ppaction://hlinkfile"/>
            </p:cNvPr>
            <p:cNvSpPr/>
            <p:nvPr/>
          </p:nvSpPr>
          <p:spPr>
            <a:xfrm>
              <a:off x="-4213" y="0"/>
              <a:ext cx="8601931" cy="7336224"/>
            </a:xfrm>
            <a:custGeom>
              <a:avLst/>
              <a:gdLst/>
              <a:ahLst/>
              <a:cxnLst/>
              <a:rect l="l" t="t" r="r" b="b"/>
              <a:pathLst>
                <a:path w="8601931" h="7336224">
                  <a:moveTo>
                    <a:pt x="278431" y="16918"/>
                  </a:moveTo>
                  <a:cubicBezTo>
                    <a:pt x="278431" y="16918"/>
                    <a:pt x="604014" y="12258"/>
                    <a:pt x="1023247" y="12454"/>
                  </a:cubicBezTo>
                  <a:cubicBezTo>
                    <a:pt x="6875544" y="12671"/>
                    <a:pt x="8327863" y="0"/>
                    <a:pt x="8327863" y="0"/>
                  </a:cubicBezTo>
                  <a:cubicBezTo>
                    <a:pt x="8395327" y="0"/>
                    <a:pt x="8471264" y="0"/>
                    <a:pt x="8550037" y="85073"/>
                  </a:cubicBezTo>
                  <a:cubicBezTo>
                    <a:pt x="8593015" y="131488"/>
                    <a:pt x="8594083" y="240224"/>
                    <a:pt x="8594488" y="320281"/>
                  </a:cubicBezTo>
                  <a:cubicBezTo>
                    <a:pt x="8594488" y="320281"/>
                    <a:pt x="8592784" y="5447395"/>
                    <a:pt x="8592784" y="6573640"/>
                  </a:cubicBezTo>
                  <a:cubicBezTo>
                    <a:pt x="8592784" y="6787798"/>
                    <a:pt x="8601932" y="7086977"/>
                    <a:pt x="8601932" y="7086977"/>
                  </a:cubicBezTo>
                  <a:cubicBezTo>
                    <a:pt x="8601932" y="7215646"/>
                    <a:pt x="8597762" y="7336224"/>
                    <a:pt x="8344924" y="7328089"/>
                  </a:cubicBezTo>
                  <a:cubicBezTo>
                    <a:pt x="8344924" y="7328089"/>
                    <a:pt x="7968452" y="7307791"/>
                    <a:pt x="7085132" y="7315389"/>
                  </a:cubicBezTo>
                  <a:cubicBezTo>
                    <a:pt x="2143905" y="7323524"/>
                    <a:pt x="304023" y="7336224"/>
                    <a:pt x="304023" y="7336224"/>
                  </a:cubicBezTo>
                  <a:cubicBezTo>
                    <a:pt x="132548" y="7336224"/>
                    <a:pt x="4213" y="7235154"/>
                    <a:pt x="8532" y="7032607"/>
                  </a:cubicBezTo>
                  <a:cubicBezTo>
                    <a:pt x="8532" y="7032607"/>
                    <a:pt x="9630" y="6534066"/>
                    <a:pt x="4815" y="1701412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 sz="1200"/>
            </a:p>
          </p:txBody>
        </p:sp>
      </p:grpSp>
      <p:pic>
        <p:nvPicPr>
          <p:cNvPr id="20" name="Picture 20"/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0686136" y="447418"/>
            <a:ext cx="1027130" cy="1228257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309AFFCA-E8D6-63F0-93EC-188DD81353CD}"/>
              </a:ext>
            </a:extLst>
          </p:cNvPr>
          <p:cNvSpPr txBox="1"/>
          <p:nvPr/>
        </p:nvSpPr>
        <p:spPr>
          <a:xfrm>
            <a:off x="3420441" y="961736"/>
            <a:ext cx="6400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03C5A821-6756-EB56-5333-E85C8F376DEA}"/>
              </a:ext>
            </a:extLst>
          </p:cNvPr>
          <p:cNvSpPr txBox="1"/>
          <p:nvPr/>
        </p:nvSpPr>
        <p:spPr>
          <a:xfrm>
            <a:off x="1552629" y="3061774"/>
            <a:ext cx="3392530" cy="32580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800" dirty="0">
                <a:latin typeface="Palatino Linotype" panose="02040502050505030304" pitchFamily="18" charset="0"/>
              </a:rPr>
              <a:t>Xem lại các đẳng thức được suy ra từ mô hình bài toán có 3 đường cao nội tiếp đường tròn.</a:t>
            </a:r>
            <a:endParaRPr lang="en-US" sz="3600" dirty="0"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F3F79EF5-9517-7A70-362E-8AA261BE8C74}"/>
              </a:ext>
            </a:extLst>
          </p:cNvPr>
          <p:cNvSpPr txBox="1"/>
          <p:nvPr/>
        </p:nvSpPr>
        <p:spPr>
          <a:xfrm>
            <a:off x="5584369" y="3220586"/>
            <a:ext cx="2221485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Palatino Linotype" panose="02040502050505030304" pitchFamily="18" charset="0"/>
              </a:rPr>
              <a:t>Tìm và chứng minh các hệ thức tương tự</a:t>
            </a:r>
            <a:endParaRPr lang="en-US" sz="2800" dirty="0">
              <a:latin typeface="Palatino Linotype" panose="0204050205050503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BF6AAFD7-3288-66A9-3907-07AD62617BAC}"/>
              </a:ext>
            </a:extLst>
          </p:cNvPr>
          <p:cNvSpPr txBox="1"/>
          <p:nvPr/>
        </p:nvSpPr>
        <p:spPr>
          <a:xfrm>
            <a:off x="8359555" y="3066690"/>
            <a:ext cx="2888508" cy="19653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800" dirty="0">
                <a:latin typeface="Palatino Linotype" panose="02040502050505030304" pitchFamily="18" charset="0"/>
              </a:rPr>
              <a:t>Hoàn thành các bài tập trong phiếu bài tập</a:t>
            </a:r>
            <a:r>
              <a:rPr lang="en-US" sz="2800" dirty="0">
                <a:latin typeface="Palatino Linotype" panose="02040502050505030304" pitchFamily="18" charset="0"/>
              </a:rPr>
              <a:t>.</a:t>
            </a:r>
            <a:endParaRPr lang="en-US" sz="3600" b="1" dirty="0"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pic>
        <p:nvPicPr>
          <p:cNvPr id="21" name="Đồ họa 20" descr="Rabbit with solid fill">
            <a:extLst>
              <a:ext uri="{FF2B5EF4-FFF2-40B4-BE49-F238E27FC236}">
                <a16:creationId xmlns:a16="http://schemas.microsoft.com/office/drawing/2014/main" id="{0BDBAD09-8FD2-40AB-AED2-596B3FA878E0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370759" y="1731177"/>
            <a:ext cx="1448989" cy="1448989"/>
          </a:xfrm>
          <a:prstGeom prst="rect">
            <a:avLst/>
          </a:prstGeom>
        </p:spPr>
      </p:pic>
      <p:pic>
        <p:nvPicPr>
          <p:cNvPr id="8" name="Đồ họa 20" descr="Rabbit with solid fill">
            <a:extLst>
              <a:ext uri="{FF2B5EF4-FFF2-40B4-BE49-F238E27FC236}">
                <a16:creationId xmlns:a16="http://schemas.microsoft.com/office/drawing/2014/main" id="{AA900872-FC15-4206-946B-E588F40B9969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957735" y="1681352"/>
            <a:ext cx="1448989" cy="1448989"/>
          </a:xfrm>
          <a:prstGeom prst="rect">
            <a:avLst/>
          </a:prstGeom>
        </p:spPr>
      </p:pic>
      <p:pic>
        <p:nvPicPr>
          <p:cNvPr id="14" name="Đồ họa 20" descr="Rabbit with solid fill">
            <a:hlinkClick r:id="rId8"/>
            <a:extLst>
              <a:ext uri="{FF2B5EF4-FFF2-40B4-BE49-F238E27FC236}">
                <a16:creationId xmlns:a16="http://schemas.microsoft.com/office/drawing/2014/main" id="{B3A6EF06-6060-3977-C759-3A5654FBA626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076807" y="1670200"/>
            <a:ext cx="1448989" cy="1448989"/>
          </a:xfrm>
          <a:prstGeom prst="rect">
            <a:avLst/>
          </a:prstGeom>
        </p:spPr>
      </p:pic>
      <p:pic>
        <p:nvPicPr>
          <p:cNvPr id="4" name="bài tập về nhà">
            <a:hlinkClick r:id="" action="ppaction://media"/>
            <a:extLst>
              <a:ext uri="{FF2B5EF4-FFF2-40B4-BE49-F238E27FC236}">
                <a16:creationId xmlns:a16="http://schemas.microsoft.com/office/drawing/2014/main" id="{79197788-C275-DD9F-C787-3AE3CA89080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316224" y="5489864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139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1496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6" grpId="0"/>
      <p:bldP spid="11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4">
            <a:extLst>
              <a:ext uri="{FF2B5EF4-FFF2-40B4-BE49-F238E27FC236}">
                <a16:creationId xmlns:a16="http://schemas.microsoft.com/office/drawing/2014/main" id="{47DD8495-204F-48CF-BFB6-60813177E6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9" t="6512" r="4243" b="6047"/>
          <a:stretch>
            <a:fillRect/>
          </a:stretch>
        </p:blipFill>
        <p:spPr bwMode="auto">
          <a:xfrm>
            <a:off x="508000" y="381000"/>
            <a:ext cx="11430000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5" name="Picture 7">
            <a:extLst>
              <a:ext uri="{FF2B5EF4-FFF2-40B4-BE49-F238E27FC236}">
                <a16:creationId xmlns:a16="http://schemas.microsoft.com/office/drawing/2014/main" id="{ADD60511-236B-4A7E-A2C6-0EBAC4F18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81000"/>
            <a:ext cx="22860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6" name="Picture 2" descr="A picture containing company name&#10;&#10;Description automatically generated">
            <a:extLst>
              <a:ext uri="{FF2B5EF4-FFF2-40B4-BE49-F238E27FC236}">
                <a16:creationId xmlns:a16="http://schemas.microsoft.com/office/drawing/2014/main" id="{A46F4E9E-62E5-46B4-B866-838214D2A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5600" y="1397000"/>
            <a:ext cx="7086600" cy="4555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7" name="Picture 5" descr="C:\Users\KimGiang\Desktop\1.jpg">
            <a:extLst>
              <a:ext uri="{FF2B5EF4-FFF2-40B4-BE49-F238E27FC236}">
                <a16:creationId xmlns:a16="http://schemas.microsoft.com/office/drawing/2014/main" id="{6848555C-D1A0-48F0-9E40-71BFBFAC1A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48" y="336756"/>
            <a:ext cx="11633200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92CC44F-59D2-4B26-A307-40AD418724C8}"/>
              </a:ext>
            </a:extLst>
          </p:cNvPr>
          <p:cNvSpPr txBox="1"/>
          <p:nvPr/>
        </p:nvSpPr>
        <p:spPr>
          <a:xfrm>
            <a:off x="939800" y="2320773"/>
            <a:ext cx="1047545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7054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Arial" charset="0"/>
              </a:rPr>
              <a:t>CHÚC CÁC EM ÔN TẬP TỐT, </a:t>
            </a:r>
          </a:p>
          <a:p>
            <a:pPr algn="ctr" defTabSz="1217054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Arial" charset="0"/>
              </a:rPr>
              <a:t>TỰ TIN BƯỚC VÀO KÌ THI THPT!</a:t>
            </a:r>
            <a:endParaRPr lang="en-US" sz="4800" b="1" dirty="0">
              <a:solidFill>
                <a:srgbClr val="FF0000"/>
              </a:solidFill>
              <a:latin typeface="Calibri"/>
              <a:cs typeface="Arial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B310D19-024E-7860-97F7-D5E2C1E8D33C}"/>
              </a:ext>
            </a:extLst>
          </p:cNvPr>
          <p:cNvSpPr txBox="1"/>
          <p:nvPr/>
        </p:nvSpPr>
        <p:spPr>
          <a:xfrm>
            <a:off x="422462" y="908551"/>
            <a:ext cx="11198247" cy="20005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.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/>
              </a:rPr>
              <a:t>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B &lt; AC)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. Hai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F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. 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HE . HB = HF . HC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.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F . PE = PB . PC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D674D4-DE2A-D17D-35F5-907FB44B4F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0884" y="3060238"/>
            <a:ext cx="5012160" cy="3535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383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439A54-6C5A-AAF6-F201-4BF5A9C98B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872E72E-C0BE-24EA-0F09-47F9EFF7DA6E}"/>
              </a:ext>
            </a:extLst>
          </p:cNvPr>
          <p:cNvSpPr txBox="1"/>
          <p:nvPr/>
        </p:nvSpPr>
        <p:spPr>
          <a:xfrm>
            <a:off x="496876" y="528392"/>
            <a:ext cx="11198247" cy="36625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/>
              </a:rPr>
              <a:t>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B &lt; AC)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;R). Hai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F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(E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; F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). 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HE . HB = HF . HC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.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F . PE = PB . PC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.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H . BE = BD . BC  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1FA573C-CDD5-763D-9583-80D049CC3D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1815" y="1455235"/>
            <a:ext cx="6481494" cy="4572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9C07501-ACED-E2A5-8192-45C478E880D9}"/>
                  </a:ext>
                </a:extLst>
              </p:cNvPr>
              <p:cNvSpPr txBox="1"/>
              <p:nvPr/>
            </p:nvSpPr>
            <p:spPr>
              <a:xfrm>
                <a:off x="635062" y="5734008"/>
                <a:ext cx="11198247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ở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H . BE + CH . CF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18F1C8-D510-814C-B145-2897DEB5AB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062" y="5734008"/>
                <a:ext cx="11198247" cy="492443"/>
              </a:xfrm>
              <a:prstGeom prst="rect">
                <a:avLst/>
              </a:prstGeom>
              <a:blipFill>
                <a:blip r:embed="rId4"/>
                <a:stretch>
                  <a:fillRect l="-980" t="-12500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2C7A0DF2-2AF5-8684-1569-BA6CD04AFF3D}"/>
              </a:ext>
            </a:extLst>
          </p:cNvPr>
          <p:cNvSpPr/>
          <p:nvPr/>
        </p:nvSpPr>
        <p:spPr>
          <a:xfrm>
            <a:off x="8744328" y="4838447"/>
            <a:ext cx="121112" cy="102945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161B50A-86E1-61B1-56E7-A16BEEA02B3A}"/>
              </a:ext>
            </a:extLst>
          </p:cNvPr>
          <p:cNvCxnSpPr>
            <a:cxnSpLocks/>
          </p:cNvCxnSpPr>
          <p:nvPr/>
        </p:nvCxnSpPr>
        <p:spPr>
          <a:xfrm flipV="1">
            <a:off x="7890485" y="4063999"/>
            <a:ext cx="865955" cy="792616"/>
          </a:xfrm>
          <a:prstGeom prst="line">
            <a:avLst/>
          </a:prstGeom>
          <a:ln w="38100">
            <a:solidFill>
              <a:srgbClr val="4BF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F810846D-B106-D9D5-08EB-3DF35B675299}"/>
              </a:ext>
            </a:extLst>
          </p:cNvPr>
          <p:cNvCxnSpPr>
            <a:cxnSpLocks/>
          </p:cNvCxnSpPr>
          <p:nvPr/>
        </p:nvCxnSpPr>
        <p:spPr>
          <a:xfrm flipV="1">
            <a:off x="7890485" y="3121891"/>
            <a:ext cx="1900060" cy="1734724"/>
          </a:xfrm>
          <a:prstGeom prst="line">
            <a:avLst/>
          </a:prstGeom>
          <a:ln w="38100">
            <a:solidFill>
              <a:srgbClr val="4BF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9270ECE-D1CE-8893-F71D-1E4468949B7F}"/>
              </a:ext>
            </a:extLst>
          </p:cNvPr>
          <p:cNvCxnSpPr>
            <a:cxnSpLocks/>
            <a:endCxn id="19" idx="2"/>
          </p:cNvCxnSpPr>
          <p:nvPr/>
        </p:nvCxnSpPr>
        <p:spPr>
          <a:xfrm flipV="1">
            <a:off x="7890485" y="4889920"/>
            <a:ext cx="853843" cy="9085"/>
          </a:xfrm>
          <a:prstGeom prst="line">
            <a:avLst/>
          </a:prstGeom>
          <a:ln w="38100">
            <a:solidFill>
              <a:srgbClr val="4BF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5508FE1-898F-D202-057F-A686F5E43F06}"/>
              </a:ext>
            </a:extLst>
          </p:cNvPr>
          <p:cNvCxnSpPr>
            <a:cxnSpLocks/>
          </p:cNvCxnSpPr>
          <p:nvPr/>
        </p:nvCxnSpPr>
        <p:spPr>
          <a:xfrm flipV="1">
            <a:off x="7911150" y="4845569"/>
            <a:ext cx="3408379" cy="41682"/>
          </a:xfrm>
          <a:prstGeom prst="line">
            <a:avLst/>
          </a:prstGeom>
          <a:ln w="38100">
            <a:solidFill>
              <a:srgbClr val="4BF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EB18B946-75CE-424E-8D9C-C7DB9C9300CE}"/>
              </a:ext>
            </a:extLst>
          </p:cNvPr>
          <p:cNvSpPr/>
          <p:nvPr/>
        </p:nvSpPr>
        <p:spPr>
          <a:xfrm>
            <a:off x="7880808" y="3110845"/>
            <a:ext cx="3469064" cy="1762813"/>
          </a:xfrm>
          <a:custGeom>
            <a:avLst/>
            <a:gdLst>
              <a:gd name="connsiteX0" fmla="*/ 311085 w 3469064"/>
              <a:gd name="connsiteY0" fmla="*/ 744718 h 1762813"/>
              <a:gd name="connsiteX1" fmla="*/ 1923068 w 3469064"/>
              <a:gd name="connsiteY1" fmla="*/ 18854 h 1762813"/>
              <a:gd name="connsiteX2" fmla="*/ 3459637 w 3469064"/>
              <a:gd name="connsiteY2" fmla="*/ 1725106 h 1762813"/>
              <a:gd name="connsiteX3" fmla="*/ 0 w 3469064"/>
              <a:gd name="connsiteY3" fmla="*/ 1762813 h 1762813"/>
              <a:gd name="connsiteX4" fmla="*/ 3469064 w 3469064"/>
              <a:gd name="connsiteY4" fmla="*/ 1715679 h 1762813"/>
              <a:gd name="connsiteX5" fmla="*/ 1941922 w 3469064"/>
              <a:gd name="connsiteY5" fmla="*/ 0 h 1762813"/>
              <a:gd name="connsiteX6" fmla="*/ 311085 w 3469064"/>
              <a:gd name="connsiteY6" fmla="*/ 744718 h 17628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69064" h="1762813">
                <a:moveTo>
                  <a:pt x="311085" y="744718"/>
                </a:moveTo>
                <a:lnTo>
                  <a:pt x="1923068" y="18854"/>
                </a:lnTo>
                <a:lnTo>
                  <a:pt x="3459637" y="1725106"/>
                </a:lnTo>
                <a:lnTo>
                  <a:pt x="0" y="1762813"/>
                </a:lnTo>
                <a:lnTo>
                  <a:pt x="3469064" y="1715679"/>
                </a:lnTo>
                <a:lnTo>
                  <a:pt x="1941922" y="0"/>
                </a:lnTo>
                <a:lnTo>
                  <a:pt x="311085" y="744718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BA49436D-61AB-65F5-7D18-367F85FF41AB}"/>
              </a:ext>
            </a:extLst>
          </p:cNvPr>
          <p:cNvSpPr/>
          <p:nvPr/>
        </p:nvSpPr>
        <p:spPr>
          <a:xfrm>
            <a:off x="8798818" y="3138775"/>
            <a:ext cx="2516957" cy="1734724"/>
          </a:xfrm>
          <a:custGeom>
            <a:avLst/>
            <a:gdLst>
              <a:gd name="connsiteX0" fmla="*/ 9427 w 2516957"/>
              <a:gd name="connsiteY0" fmla="*/ 1743959 h 1743959"/>
              <a:gd name="connsiteX1" fmla="*/ 0 w 2516957"/>
              <a:gd name="connsiteY1" fmla="*/ 923827 h 1743959"/>
              <a:gd name="connsiteX2" fmla="*/ 980387 w 2516957"/>
              <a:gd name="connsiteY2" fmla="*/ 0 h 1743959"/>
              <a:gd name="connsiteX3" fmla="*/ 2516957 w 2516957"/>
              <a:gd name="connsiteY3" fmla="*/ 1715679 h 1743959"/>
              <a:gd name="connsiteX4" fmla="*/ 9427 w 2516957"/>
              <a:gd name="connsiteY4" fmla="*/ 1743959 h 17439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16957" h="1743959">
                <a:moveTo>
                  <a:pt x="9427" y="1743959"/>
                </a:moveTo>
                <a:lnTo>
                  <a:pt x="0" y="923827"/>
                </a:lnTo>
                <a:lnTo>
                  <a:pt x="980387" y="0"/>
                </a:lnTo>
                <a:lnTo>
                  <a:pt x="2516957" y="1715679"/>
                </a:lnTo>
                <a:lnTo>
                  <a:pt x="9427" y="1743959"/>
                </a:lnTo>
                <a:close/>
              </a:path>
            </a:pathLst>
          </a:custGeom>
          <a:solidFill>
            <a:srgbClr val="F907A8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988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 animBg="1"/>
      <p:bldP spid="19" grpId="1" animBg="1"/>
      <p:bldP spid="3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5C06D83-E9A5-8F2B-7225-C6784D059B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0491" y="999038"/>
            <a:ext cx="4506314" cy="46634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F7235AB-C6E4-91AB-8764-2EC0060FB6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190" y="999038"/>
            <a:ext cx="7020301" cy="466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3547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rot="-892475">
            <a:off x="-378681" y="277987"/>
            <a:ext cx="4254903" cy="110627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441692" y="158684"/>
            <a:ext cx="7431250" cy="1449375"/>
          </a:xfrm>
          <a:prstGeom prst="rect">
            <a:avLst/>
          </a:prstGeom>
        </p:spPr>
      </p:pic>
      <p:grpSp>
        <p:nvGrpSpPr>
          <p:cNvPr id="21" name="Nhóm 20">
            <a:extLst>
              <a:ext uri="{FF2B5EF4-FFF2-40B4-BE49-F238E27FC236}">
                <a16:creationId xmlns:a16="http://schemas.microsoft.com/office/drawing/2014/main" id="{F6FBE981-C5EE-D2E3-7304-5894D2D19612}"/>
              </a:ext>
            </a:extLst>
          </p:cNvPr>
          <p:cNvGrpSpPr/>
          <p:nvPr/>
        </p:nvGrpSpPr>
        <p:grpSpPr>
          <a:xfrm>
            <a:off x="5955014" y="1743926"/>
            <a:ext cx="5863823" cy="4848321"/>
            <a:chOff x="1384870" y="5676900"/>
            <a:chExt cx="6802072" cy="4233675"/>
          </a:xfrm>
        </p:grpSpPr>
        <p:grpSp>
          <p:nvGrpSpPr>
            <p:cNvPr id="13" name="Group 13"/>
            <p:cNvGrpSpPr/>
            <p:nvPr/>
          </p:nvGrpSpPr>
          <p:grpSpPr>
            <a:xfrm>
              <a:off x="1384870" y="5676900"/>
              <a:ext cx="6802072" cy="4233675"/>
              <a:chOff x="0" y="0"/>
              <a:chExt cx="11841246" cy="4631014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-4213" y="0"/>
                <a:ext cx="11845459" cy="4631014"/>
              </a:xfrm>
              <a:custGeom>
                <a:avLst/>
                <a:gdLst/>
                <a:ahLst/>
                <a:cxnLst/>
                <a:rect l="l" t="t" r="r" b="b"/>
                <a:pathLst>
                  <a:path w="11845459" h="4631014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80996" y="12454"/>
                    </a:cubicBezTo>
                    <a:cubicBezTo>
                      <a:pt x="9708824" y="12671"/>
                      <a:pt x="11571391" y="0"/>
                      <a:pt x="11571391" y="0"/>
                    </a:cubicBezTo>
                    <a:cubicBezTo>
                      <a:pt x="11638855" y="0"/>
                      <a:pt x="11714791" y="0"/>
                      <a:pt x="11793565" y="85073"/>
                    </a:cubicBezTo>
                    <a:cubicBezTo>
                      <a:pt x="11836543" y="131488"/>
                      <a:pt x="11837611" y="240224"/>
                      <a:pt x="11838015" y="320281"/>
                    </a:cubicBezTo>
                    <a:cubicBezTo>
                      <a:pt x="11838015" y="320281"/>
                      <a:pt x="11836312" y="3209157"/>
                      <a:pt x="11836312" y="3868430"/>
                    </a:cubicBezTo>
                    <a:cubicBezTo>
                      <a:pt x="11836312" y="4082589"/>
                      <a:pt x="11845459" y="4381768"/>
                      <a:pt x="11845459" y="4381768"/>
                    </a:cubicBezTo>
                    <a:cubicBezTo>
                      <a:pt x="11845459" y="4510436"/>
                      <a:pt x="11841290" y="4631014"/>
                      <a:pt x="11588452" y="4622880"/>
                    </a:cubicBezTo>
                    <a:cubicBezTo>
                      <a:pt x="11588452" y="4622880"/>
                      <a:pt x="11211979" y="4602581"/>
                      <a:pt x="10017811" y="4610180"/>
                    </a:cubicBezTo>
                    <a:cubicBezTo>
                      <a:pt x="2733141" y="4618314"/>
                      <a:pt x="304023" y="4631014"/>
                      <a:pt x="304023" y="4631014"/>
                    </a:cubicBezTo>
                    <a:cubicBezTo>
                      <a:pt x="132548" y="4631014"/>
                      <a:pt x="4213" y="4529945"/>
                      <a:pt x="8532" y="4327398"/>
                    </a:cubicBezTo>
                    <a:cubicBezTo>
                      <a:pt x="8532" y="4327398"/>
                      <a:pt x="9630" y="3828857"/>
                      <a:pt x="4815" y="1320270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EAB8F"/>
              </a:solidFill>
            </p:spPr>
            <p:txBody>
              <a:bodyPr/>
              <a:lstStyle/>
              <a:p>
                <a:endParaRPr lang="en-US" sz="1200"/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466087" y="6427005"/>
              <a:ext cx="6592578" cy="3396376"/>
              <a:chOff x="-4213" y="-251598"/>
              <a:chExt cx="11907846" cy="3361903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-4213" y="-251598"/>
                <a:ext cx="11907846" cy="3361903"/>
              </a:xfrm>
              <a:custGeom>
                <a:avLst/>
                <a:gdLst/>
                <a:ahLst/>
                <a:cxnLst/>
                <a:rect l="l" t="t" r="r" b="b"/>
                <a:pathLst>
                  <a:path w="11741622" h="3110306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79147" y="12454"/>
                    </a:cubicBezTo>
                    <a:cubicBezTo>
                      <a:pt x="9618120" y="12671"/>
                      <a:pt x="11467554" y="0"/>
                      <a:pt x="11467554" y="0"/>
                    </a:cubicBezTo>
                    <a:cubicBezTo>
                      <a:pt x="11535017" y="0"/>
                      <a:pt x="11610954" y="0"/>
                      <a:pt x="11689727" y="85073"/>
                    </a:cubicBezTo>
                    <a:cubicBezTo>
                      <a:pt x="11732705" y="131488"/>
                      <a:pt x="11733773" y="240224"/>
                      <a:pt x="11734178" y="320281"/>
                    </a:cubicBezTo>
                    <a:cubicBezTo>
                      <a:pt x="11734178" y="320281"/>
                      <a:pt x="11732474" y="1950952"/>
                      <a:pt x="11732474" y="2347722"/>
                    </a:cubicBezTo>
                    <a:cubicBezTo>
                      <a:pt x="11732474" y="2561880"/>
                      <a:pt x="11741622" y="2861059"/>
                      <a:pt x="11741622" y="2861059"/>
                    </a:cubicBezTo>
                    <a:cubicBezTo>
                      <a:pt x="11741622" y="2989728"/>
                      <a:pt x="11737453" y="3110306"/>
                      <a:pt x="11484615" y="3102171"/>
                    </a:cubicBezTo>
                    <a:cubicBezTo>
                      <a:pt x="11484615" y="3102171"/>
                      <a:pt x="11108142" y="3081873"/>
                      <a:pt x="9923925" y="3089471"/>
                    </a:cubicBezTo>
                    <a:cubicBezTo>
                      <a:pt x="2714277" y="3097606"/>
                      <a:pt x="304023" y="3110306"/>
                      <a:pt x="304023" y="3110306"/>
                    </a:cubicBezTo>
                    <a:cubicBezTo>
                      <a:pt x="132548" y="3110306"/>
                      <a:pt x="4213" y="3009237"/>
                      <a:pt x="8532" y="2806689"/>
                    </a:cubicBezTo>
                    <a:cubicBezTo>
                      <a:pt x="8532" y="2806689"/>
                      <a:pt x="9630" y="2308148"/>
                      <a:pt x="4815" y="1106015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  <p:txBody>
              <a:bodyPr/>
              <a:lstStyle/>
              <a:p>
                <a:endParaRPr lang="en-US" sz="1200" dirty="0"/>
              </a:p>
            </p:txBody>
          </p:sp>
        </p:grpSp>
      </p:grp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9702E638-ADE9-CF6F-06C1-0AA39D5CF686}"/>
              </a:ext>
            </a:extLst>
          </p:cNvPr>
          <p:cNvSpPr txBox="1"/>
          <p:nvPr/>
        </p:nvSpPr>
        <p:spPr>
          <a:xfrm>
            <a:off x="3964180" y="471206"/>
            <a:ext cx="82140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IỆM VỤ HỌC TẬP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C12BED2F-41C4-E3D9-F2C6-DBDD503F6D00}"/>
              </a:ext>
            </a:extLst>
          </p:cNvPr>
          <p:cNvSpPr txBox="1"/>
          <p:nvPr/>
        </p:nvSpPr>
        <p:spPr>
          <a:xfrm>
            <a:off x="7208140" y="1956600"/>
            <a:ext cx="33170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Nhiệm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vụ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grpSp>
        <p:nvGrpSpPr>
          <p:cNvPr id="9" name="Nhóm 21">
            <a:extLst>
              <a:ext uri="{FF2B5EF4-FFF2-40B4-BE49-F238E27FC236}">
                <a16:creationId xmlns:a16="http://schemas.microsoft.com/office/drawing/2014/main" id="{936ACF96-52C9-C9F6-DCFF-984B8DB2F6E8}"/>
              </a:ext>
            </a:extLst>
          </p:cNvPr>
          <p:cNvGrpSpPr/>
          <p:nvPr/>
        </p:nvGrpSpPr>
        <p:grpSpPr>
          <a:xfrm>
            <a:off x="273588" y="1787651"/>
            <a:ext cx="5335475" cy="4848321"/>
            <a:chOff x="10642662" y="4692373"/>
            <a:chExt cx="6229640" cy="4893831"/>
          </a:xfrm>
        </p:grpSpPr>
        <p:grpSp>
          <p:nvGrpSpPr>
            <p:cNvPr id="10" name="Group 5">
              <a:extLst>
                <a:ext uri="{FF2B5EF4-FFF2-40B4-BE49-F238E27FC236}">
                  <a16:creationId xmlns:a16="http://schemas.microsoft.com/office/drawing/2014/main" id="{210BF0A0-A941-E822-976F-EBB773411D6A}"/>
                </a:ext>
              </a:extLst>
            </p:cNvPr>
            <p:cNvGrpSpPr/>
            <p:nvPr/>
          </p:nvGrpSpPr>
          <p:grpSpPr>
            <a:xfrm>
              <a:off x="10642662" y="4692373"/>
              <a:ext cx="6229640" cy="4893831"/>
              <a:chOff x="715574" y="-50629"/>
              <a:chExt cx="11063721" cy="4468447"/>
            </a:xfrm>
          </p:grpSpPr>
          <p:sp>
            <p:nvSpPr>
              <p:cNvPr id="17" name="Freeform 6">
                <a:extLst>
                  <a:ext uri="{FF2B5EF4-FFF2-40B4-BE49-F238E27FC236}">
                    <a16:creationId xmlns:a16="http://schemas.microsoft.com/office/drawing/2014/main" id="{FFBD8BF8-D4EA-3462-5A77-CD112CE03B40}"/>
                  </a:ext>
                </a:extLst>
              </p:cNvPr>
              <p:cNvSpPr/>
              <p:nvPr/>
            </p:nvSpPr>
            <p:spPr>
              <a:xfrm>
                <a:off x="715574" y="-50629"/>
                <a:ext cx="11063721" cy="4468447"/>
              </a:xfrm>
              <a:custGeom>
                <a:avLst/>
                <a:gdLst/>
                <a:ahLst/>
                <a:cxnLst/>
                <a:rect l="l" t="t" r="r" b="b"/>
                <a:pathLst>
                  <a:path w="11845459" h="4631014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80996" y="12454"/>
                    </a:cubicBezTo>
                    <a:cubicBezTo>
                      <a:pt x="9708824" y="12671"/>
                      <a:pt x="11571391" y="0"/>
                      <a:pt x="11571391" y="0"/>
                    </a:cubicBezTo>
                    <a:cubicBezTo>
                      <a:pt x="11638855" y="0"/>
                      <a:pt x="11714791" y="0"/>
                      <a:pt x="11793565" y="85073"/>
                    </a:cubicBezTo>
                    <a:cubicBezTo>
                      <a:pt x="11836543" y="131488"/>
                      <a:pt x="11837611" y="240224"/>
                      <a:pt x="11838015" y="320281"/>
                    </a:cubicBezTo>
                    <a:cubicBezTo>
                      <a:pt x="11838015" y="320281"/>
                      <a:pt x="11836312" y="3209157"/>
                      <a:pt x="11836312" y="3868430"/>
                    </a:cubicBezTo>
                    <a:cubicBezTo>
                      <a:pt x="11836312" y="4082589"/>
                      <a:pt x="11845459" y="4381768"/>
                      <a:pt x="11845459" y="4381768"/>
                    </a:cubicBezTo>
                    <a:cubicBezTo>
                      <a:pt x="11845459" y="4510436"/>
                      <a:pt x="11841290" y="4631014"/>
                      <a:pt x="11588452" y="4622880"/>
                    </a:cubicBezTo>
                    <a:cubicBezTo>
                      <a:pt x="11588452" y="4622880"/>
                      <a:pt x="11211979" y="4602581"/>
                      <a:pt x="10017811" y="4610180"/>
                    </a:cubicBezTo>
                    <a:cubicBezTo>
                      <a:pt x="2733141" y="4618314"/>
                      <a:pt x="304023" y="4631014"/>
                      <a:pt x="304023" y="4631014"/>
                    </a:cubicBezTo>
                    <a:cubicBezTo>
                      <a:pt x="132548" y="4631014"/>
                      <a:pt x="4213" y="4529945"/>
                      <a:pt x="8532" y="4327398"/>
                    </a:cubicBezTo>
                    <a:cubicBezTo>
                      <a:pt x="8532" y="4327398"/>
                      <a:pt x="9630" y="3828857"/>
                      <a:pt x="4815" y="1320270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solidFill>
                  <a:schemeClr val="accent3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endParaRPr lang="en-US" sz="1200" dirty="0"/>
              </a:p>
            </p:txBody>
          </p:sp>
        </p:grpSp>
        <p:grpSp>
          <p:nvGrpSpPr>
            <p:cNvPr id="11" name="Group 7">
              <a:extLst>
                <a:ext uri="{FF2B5EF4-FFF2-40B4-BE49-F238E27FC236}">
                  <a16:creationId xmlns:a16="http://schemas.microsoft.com/office/drawing/2014/main" id="{F7889396-E386-7613-41AF-2B9CEBEA6788}"/>
                </a:ext>
              </a:extLst>
            </p:cNvPr>
            <p:cNvGrpSpPr/>
            <p:nvPr/>
          </p:nvGrpSpPr>
          <p:grpSpPr>
            <a:xfrm>
              <a:off x="10746418" y="5687842"/>
              <a:ext cx="6022128" cy="3802548"/>
              <a:chOff x="760241" y="-220431"/>
              <a:chExt cx="10877471" cy="3141907"/>
            </a:xfrm>
          </p:grpSpPr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9B8CBB3F-D282-0641-34B8-A3BB969C2AC9}"/>
                  </a:ext>
                </a:extLst>
              </p:cNvPr>
              <p:cNvSpPr/>
              <p:nvPr/>
            </p:nvSpPr>
            <p:spPr>
              <a:xfrm>
                <a:off x="760241" y="-220431"/>
                <a:ext cx="10877471" cy="3141907"/>
              </a:xfrm>
              <a:custGeom>
                <a:avLst/>
                <a:gdLst/>
                <a:ahLst/>
                <a:cxnLst/>
                <a:rect l="l" t="t" r="r" b="b"/>
                <a:pathLst>
                  <a:path w="11741622" h="3110306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79147" y="12454"/>
                    </a:cubicBezTo>
                    <a:cubicBezTo>
                      <a:pt x="9618120" y="12671"/>
                      <a:pt x="11467554" y="0"/>
                      <a:pt x="11467554" y="0"/>
                    </a:cubicBezTo>
                    <a:cubicBezTo>
                      <a:pt x="11535017" y="0"/>
                      <a:pt x="11610954" y="0"/>
                      <a:pt x="11689727" y="85073"/>
                    </a:cubicBezTo>
                    <a:cubicBezTo>
                      <a:pt x="11732705" y="131488"/>
                      <a:pt x="11733773" y="240224"/>
                      <a:pt x="11734178" y="320281"/>
                    </a:cubicBezTo>
                    <a:cubicBezTo>
                      <a:pt x="11734178" y="320281"/>
                      <a:pt x="11732474" y="1950952"/>
                      <a:pt x="11732474" y="2347722"/>
                    </a:cubicBezTo>
                    <a:cubicBezTo>
                      <a:pt x="11732474" y="2561880"/>
                      <a:pt x="11741622" y="2861059"/>
                      <a:pt x="11741622" y="2861059"/>
                    </a:cubicBezTo>
                    <a:cubicBezTo>
                      <a:pt x="11741622" y="2989728"/>
                      <a:pt x="11737453" y="3110306"/>
                      <a:pt x="11484615" y="3102171"/>
                    </a:cubicBezTo>
                    <a:cubicBezTo>
                      <a:pt x="11484615" y="3102171"/>
                      <a:pt x="11108142" y="3081873"/>
                      <a:pt x="9923925" y="3089471"/>
                    </a:cubicBezTo>
                    <a:cubicBezTo>
                      <a:pt x="2714277" y="3097606"/>
                      <a:pt x="304023" y="3110306"/>
                      <a:pt x="304023" y="3110306"/>
                    </a:cubicBezTo>
                    <a:cubicBezTo>
                      <a:pt x="132548" y="3110306"/>
                      <a:pt x="4213" y="3009237"/>
                      <a:pt x="8532" y="2806689"/>
                    </a:cubicBezTo>
                    <a:cubicBezTo>
                      <a:pt x="8532" y="2806689"/>
                      <a:pt x="9630" y="2308148"/>
                      <a:pt x="4815" y="1106015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solidFill>
                  <a:schemeClr val="accent3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endParaRPr lang="en-US" sz="1200" dirty="0"/>
              </a:p>
            </p:txBody>
          </p:sp>
        </p:grpSp>
      </p:grpSp>
      <p:sp>
        <p:nvSpPr>
          <p:cNvPr id="18" name="Hộp Văn bản 22">
            <a:extLst>
              <a:ext uri="{FF2B5EF4-FFF2-40B4-BE49-F238E27FC236}">
                <a16:creationId xmlns:a16="http://schemas.microsoft.com/office/drawing/2014/main" id="{509D0A60-9051-A435-2CB7-8E4C60537A61}"/>
              </a:ext>
            </a:extLst>
          </p:cNvPr>
          <p:cNvSpPr txBox="1"/>
          <p:nvPr/>
        </p:nvSpPr>
        <p:spPr>
          <a:xfrm>
            <a:off x="1124690" y="2037736"/>
            <a:ext cx="33170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Nhiệm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vụ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C3FFD73-6B59-E4C1-76DB-E672498B4FC5}"/>
              </a:ext>
            </a:extLst>
          </p:cNvPr>
          <p:cNvSpPr txBox="1"/>
          <p:nvPr/>
        </p:nvSpPr>
        <p:spPr>
          <a:xfrm>
            <a:off x="545974" y="3429000"/>
            <a:ext cx="461619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Palatino Linotype" panose="02040502050505030304" pitchFamily="18" charset="0"/>
              </a:rPr>
              <a:t>Ôn</a:t>
            </a:r>
            <a:r>
              <a:rPr lang="en-US" sz="3200" dirty="0">
                <a:latin typeface="Palatino Linotype" panose="02040502050505030304" pitchFamily="18" charset="0"/>
              </a:rPr>
              <a:t> </a:t>
            </a:r>
            <a:r>
              <a:rPr lang="en-US" sz="3200" dirty="0" err="1">
                <a:latin typeface="Palatino Linotype" panose="02040502050505030304" pitchFamily="18" charset="0"/>
              </a:rPr>
              <a:t>lại</a:t>
            </a:r>
            <a:r>
              <a:rPr lang="en-US" sz="3200" dirty="0">
                <a:latin typeface="Palatino Linotype" panose="02040502050505030304" pitchFamily="18" charset="0"/>
              </a:rPr>
              <a:t> </a:t>
            </a:r>
            <a:r>
              <a:rPr lang="en-US" sz="3200" dirty="0" err="1">
                <a:latin typeface="Palatino Linotype" panose="02040502050505030304" pitchFamily="18" charset="0"/>
              </a:rPr>
              <a:t>các</a:t>
            </a:r>
            <a:r>
              <a:rPr lang="en-US" sz="3200" dirty="0">
                <a:latin typeface="Palatino Linotype" panose="02040502050505030304" pitchFamily="18" charset="0"/>
              </a:rPr>
              <a:t> </a:t>
            </a:r>
            <a:r>
              <a:rPr lang="en-US" sz="3200" dirty="0" err="1">
                <a:latin typeface="Palatino Linotype" panose="02040502050505030304" pitchFamily="18" charset="0"/>
              </a:rPr>
              <a:t>cách</a:t>
            </a:r>
            <a:r>
              <a:rPr lang="en-US" sz="3200" dirty="0">
                <a:latin typeface="Palatino Linotype" panose="02040502050505030304" pitchFamily="18" charset="0"/>
              </a:rPr>
              <a:t> </a:t>
            </a:r>
            <a:r>
              <a:rPr lang="en-US" sz="3200" dirty="0" err="1">
                <a:latin typeface="Palatino Linotype" panose="02040502050505030304" pitchFamily="18" charset="0"/>
              </a:rPr>
              <a:t>chứng</a:t>
            </a:r>
            <a:r>
              <a:rPr lang="en-US" sz="3200" dirty="0">
                <a:latin typeface="Palatino Linotype" panose="02040502050505030304" pitchFamily="18" charset="0"/>
              </a:rPr>
              <a:t> </a:t>
            </a:r>
            <a:r>
              <a:rPr lang="en-US" sz="3200" dirty="0" err="1">
                <a:latin typeface="Palatino Linotype" panose="02040502050505030304" pitchFamily="18" charset="0"/>
              </a:rPr>
              <a:t>minh</a:t>
            </a:r>
            <a:r>
              <a:rPr lang="en-US" sz="3200" dirty="0">
                <a:latin typeface="Palatino Linotype" panose="02040502050505030304" pitchFamily="18" charset="0"/>
              </a:rPr>
              <a:t> </a:t>
            </a:r>
            <a:r>
              <a:rPr lang="en-US" sz="3200" dirty="0" err="1">
                <a:latin typeface="Palatino Linotype" panose="02040502050505030304" pitchFamily="18" charset="0"/>
              </a:rPr>
              <a:t>đẳng</a:t>
            </a:r>
            <a:r>
              <a:rPr lang="en-US" sz="3200" dirty="0">
                <a:latin typeface="Palatino Linotype" panose="02040502050505030304" pitchFamily="18" charset="0"/>
              </a:rPr>
              <a:t> thức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84003F7D-74D0-1BED-0597-141CB20C39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992" y="3103807"/>
            <a:ext cx="5626034" cy="2984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8776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670696" y="841575"/>
            <a:ext cx="10850609" cy="5655880"/>
          </a:xfrm>
          <a:custGeom>
            <a:avLst/>
            <a:gdLst/>
            <a:ahLst/>
            <a:cxnLst/>
            <a:rect l="l" t="t" r="r" b="b"/>
            <a:pathLst>
              <a:path w="16275914" h="8483820">
                <a:moveTo>
                  <a:pt x="0" y="0"/>
                </a:moveTo>
                <a:lnTo>
                  <a:pt x="16275914" y="0"/>
                </a:lnTo>
                <a:lnTo>
                  <a:pt x="16275914" y="8483820"/>
                </a:lnTo>
                <a:lnTo>
                  <a:pt x="0" y="8483820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>
            <a:off x="-223074" y="5059680"/>
            <a:ext cx="4876800" cy="1798320"/>
          </a:xfrm>
          <a:custGeom>
            <a:avLst/>
            <a:gdLst/>
            <a:ahLst/>
            <a:cxnLst/>
            <a:rect l="l" t="t" r="r" b="b"/>
            <a:pathLst>
              <a:path w="7315200" h="2697480">
                <a:moveTo>
                  <a:pt x="0" y="0"/>
                </a:moveTo>
                <a:lnTo>
                  <a:pt x="7315200" y="0"/>
                </a:lnTo>
                <a:lnTo>
                  <a:pt x="7315200" y="2697480"/>
                </a:lnTo>
                <a:lnTo>
                  <a:pt x="0" y="2697480"/>
                </a:lnTo>
                <a:lnTo>
                  <a:pt x="0" y="0"/>
                </a:lnTo>
                <a:close/>
              </a:path>
            </a:pathLst>
          </a:custGeom>
          <a:blipFill>
            <a:blip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" name="Freeform 4"/>
          <p:cNvSpPr/>
          <p:nvPr/>
        </p:nvSpPr>
        <p:spPr>
          <a:xfrm>
            <a:off x="8880731" y="5273040"/>
            <a:ext cx="4876800" cy="1798320"/>
          </a:xfrm>
          <a:custGeom>
            <a:avLst/>
            <a:gdLst/>
            <a:ahLst/>
            <a:cxnLst/>
            <a:rect l="l" t="t" r="r" b="b"/>
            <a:pathLst>
              <a:path w="7315200" h="2697480">
                <a:moveTo>
                  <a:pt x="0" y="0"/>
                </a:moveTo>
                <a:lnTo>
                  <a:pt x="7315200" y="0"/>
                </a:lnTo>
                <a:lnTo>
                  <a:pt x="7315200" y="2697480"/>
                </a:lnTo>
                <a:lnTo>
                  <a:pt x="0" y="2697480"/>
                </a:lnTo>
                <a:lnTo>
                  <a:pt x="0" y="0"/>
                </a:lnTo>
                <a:close/>
              </a:path>
            </a:pathLst>
          </a:custGeom>
          <a:blipFill>
            <a:blip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Freeform 5"/>
          <p:cNvSpPr/>
          <p:nvPr/>
        </p:nvSpPr>
        <p:spPr>
          <a:xfrm flipH="1">
            <a:off x="2419867" y="5374853"/>
            <a:ext cx="4876800" cy="1798320"/>
          </a:xfrm>
          <a:custGeom>
            <a:avLst/>
            <a:gdLst/>
            <a:ahLst/>
            <a:cxnLst/>
            <a:rect l="l" t="t" r="r" b="b"/>
            <a:pathLst>
              <a:path w="7315200" h="2697480">
                <a:moveTo>
                  <a:pt x="7315200" y="0"/>
                </a:moveTo>
                <a:lnTo>
                  <a:pt x="0" y="0"/>
                </a:lnTo>
                <a:lnTo>
                  <a:pt x="0" y="2697480"/>
                </a:lnTo>
                <a:lnTo>
                  <a:pt x="7315200" y="2697480"/>
                </a:lnTo>
                <a:lnTo>
                  <a:pt x="7315200" y="0"/>
                </a:lnTo>
                <a:close/>
              </a:path>
            </a:pathLst>
          </a:custGeom>
          <a:blipFill>
            <a:blip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 flipH="1">
            <a:off x="5296050" y="5059680"/>
            <a:ext cx="4876800" cy="1798320"/>
          </a:xfrm>
          <a:custGeom>
            <a:avLst/>
            <a:gdLst/>
            <a:ahLst/>
            <a:cxnLst/>
            <a:rect l="l" t="t" r="r" b="b"/>
            <a:pathLst>
              <a:path w="7315200" h="2697480">
                <a:moveTo>
                  <a:pt x="7315200" y="0"/>
                </a:moveTo>
                <a:lnTo>
                  <a:pt x="0" y="0"/>
                </a:lnTo>
                <a:lnTo>
                  <a:pt x="0" y="2697480"/>
                </a:lnTo>
                <a:lnTo>
                  <a:pt x="7315200" y="2697480"/>
                </a:lnTo>
                <a:lnTo>
                  <a:pt x="7315200" y="0"/>
                </a:lnTo>
                <a:close/>
              </a:path>
            </a:pathLst>
          </a:custGeom>
          <a:blipFill>
            <a:blip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7" name="Freeform 7"/>
          <p:cNvSpPr/>
          <p:nvPr/>
        </p:nvSpPr>
        <p:spPr>
          <a:xfrm>
            <a:off x="2328914" y="3481892"/>
            <a:ext cx="7534173" cy="1892961"/>
          </a:xfrm>
          <a:custGeom>
            <a:avLst/>
            <a:gdLst/>
            <a:ahLst/>
            <a:cxnLst/>
            <a:rect l="l" t="t" r="r" b="b"/>
            <a:pathLst>
              <a:path w="11301259" h="2839441">
                <a:moveTo>
                  <a:pt x="0" y="0"/>
                </a:moveTo>
                <a:lnTo>
                  <a:pt x="11301258" y="0"/>
                </a:lnTo>
                <a:lnTo>
                  <a:pt x="11301258" y="2839441"/>
                </a:lnTo>
                <a:lnTo>
                  <a:pt x="0" y="2839441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5D0511-69F2-11D1-CE68-8D5DFBEFB4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>
            <a:extLst>
              <a:ext uri="{FF2B5EF4-FFF2-40B4-BE49-F238E27FC236}">
                <a16:creationId xmlns:a16="http://schemas.microsoft.com/office/drawing/2014/main" id="{C213FF71-3C83-9A40-C0C7-78CC6885FAB7}"/>
              </a:ext>
            </a:extLst>
          </p:cNvPr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892475">
            <a:off x="-1194156" y="88645"/>
            <a:ext cx="4254903" cy="1106275"/>
          </a:xfrm>
          <a:prstGeom prst="rect">
            <a:avLst/>
          </a:prstGeom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4F67B2E0-2C1A-F0C2-E74E-224C074BC222}"/>
              </a:ext>
            </a:extLst>
          </p:cNvPr>
          <p:cNvSpPr txBox="1"/>
          <p:nvPr/>
        </p:nvSpPr>
        <p:spPr>
          <a:xfrm>
            <a:off x="2300044" y="790331"/>
            <a:ext cx="82140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2">
            <a:hlinkClick r:id="rId6"/>
            <a:extLst>
              <a:ext uri="{FF2B5EF4-FFF2-40B4-BE49-F238E27FC236}">
                <a16:creationId xmlns:a16="http://schemas.microsoft.com/office/drawing/2014/main" id="{781052F4-7897-BA7E-960D-01C07FD44EA0}"/>
              </a:ext>
            </a:extLst>
          </p:cNvPr>
          <p:cNvPicPr>
            <a:picLocks noChangeAspect="1"/>
          </p:cNvPicPr>
          <p:nvPr/>
        </p:nvPicPr>
        <p:blipFill rotWithShape="1">
          <a:blip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 t="20896" b="23806"/>
          <a:stretch/>
        </p:blipFill>
        <p:spPr>
          <a:xfrm>
            <a:off x="-152400" y="177800"/>
            <a:ext cx="13090765" cy="72390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FECCA43-063D-689D-9970-8677143A2661}"/>
              </a:ext>
            </a:extLst>
          </p:cNvPr>
          <p:cNvSpPr/>
          <p:nvPr/>
        </p:nvSpPr>
        <p:spPr>
          <a:xfrm>
            <a:off x="863600" y="2091614"/>
            <a:ext cx="10464800" cy="38100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Palatino Linotype" panose="02040502050505030304" pitchFamily="18" charset="0"/>
              </a:rPr>
              <a:t>- </a:t>
            </a:r>
            <a:r>
              <a:rPr lang="vi-VN" sz="2800" dirty="0">
                <a:solidFill>
                  <a:schemeClr val="tx1"/>
                </a:solidFill>
                <a:latin typeface="Palatino Linotype" panose="02040502050505030304" pitchFamily="18" charset="0"/>
              </a:rPr>
              <a:t>Trò chơi gồm 4 câu hỏi về các cách chứng minh đẳng thức hình học. </a:t>
            </a:r>
            <a:endParaRPr lang="en-US" sz="2800" dirty="0">
              <a:solidFill>
                <a:schemeClr val="tx1"/>
              </a:solidFill>
              <a:latin typeface="Palatino Linotype" panose="02040502050505030304" pitchFamily="18" charset="0"/>
            </a:endParaRPr>
          </a:p>
          <a:p>
            <a:r>
              <a:rPr lang="en-US" sz="2800" dirty="0">
                <a:solidFill>
                  <a:schemeClr val="tx1"/>
                </a:solidFill>
                <a:latin typeface="Palatino Linotype" panose="02040502050505030304" pitchFamily="18" charset="0"/>
              </a:rPr>
              <a:t>- </a:t>
            </a:r>
            <a:r>
              <a:rPr lang="vi-VN" sz="2800" dirty="0">
                <a:solidFill>
                  <a:schemeClr val="tx1"/>
                </a:solidFill>
                <a:latin typeface="Palatino Linotype" panose="02040502050505030304" pitchFamily="18" charset="0"/>
              </a:rPr>
              <a:t>Thời gian đưa ra phương án trả lời ở mỗi câu hỏi là 20 giây.</a:t>
            </a:r>
            <a:endParaRPr lang="en-US" sz="2800" dirty="0">
              <a:solidFill>
                <a:schemeClr val="tx1"/>
              </a:solidFill>
              <a:latin typeface="Palatino Linotype" panose="02040502050505030304" pitchFamily="18" charset="0"/>
            </a:endParaRPr>
          </a:p>
          <a:p>
            <a:r>
              <a:rPr lang="vi-VN" sz="2800" dirty="0">
                <a:solidFill>
                  <a:schemeClr val="tx1"/>
                </a:solidFill>
                <a:latin typeface="Palatino Linotype" panose="02040502050505030304" pitchFamily="18" charset="0"/>
              </a:rPr>
              <a:t>-</a:t>
            </a:r>
            <a:r>
              <a:rPr lang="en-US" sz="2800" dirty="0">
                <a:solidFill>
                  <a:schemeClr val="tx1"/>
                </a:solidFill>
                <a:latin typeface="Palatino Linotype" panose="02040502050505030304" pitchFamily="18" charset="0"/>
              </a:rPr>
              <a:t> </a:t>
            </a:r>
            <a:r>
              <a:rPr lang="vi-VN" sz="2800" dirty="0">
                <a:solidFill>
                  <a:schemeClr val="tx1"/>
                </a:solidFill>
                <a:latin typeface="Palatino Linotype" panose="02040502050505030304" pitchFamily="18" charset="0"/>
              </a:rPr>
              <a:t>Kết thúc 4 câu hỏi, </a:t>
            </a:r>
            <a:r>
              <a:rPr lang="en-US" sz="2800" dirty="0" err="1">
                <a:solidFill>
                  <a:schemeClr val="tx1"/>
                </a:solidFill>
                <a:latin typeface="Palatino Linotype" panose="02040502050505030304" pitchFamily="18" charset="0"/>
              </a:rPr>
              <a:t>bạn</a:t>
            </a:r>
            <a:r>
              <a:rPr lang="vi-VN" sz="2800" dirty="0">
                <a:solidFill>
                  <a:schemeClr val="tx1"/>
                </a:solidFill>
                <a:latin typeface="Palatino Linotype" panose="02040502050505030304" pitchFamily="18" charset="0"/>
              </a:rPr>
              <a:t> chơi</a:t>
            </a:r>
            <a:r>
              <a:rPr lang="en-US" sz="2800" dirty="0">
                <a:solidFill>
                  <a:schemeClr val="tx1"/>
                </a:solidFill>
                <a:latin typeface="Palatino Linotype" panose="0204050205050503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Palatino Linotype" panose="02040502050505030304" pitchFamily="18" charset="0"/>
              </a:rPr>
              <a:t>nào</a:t>
            </a:r>
            <a:r>
              <a:rPr lang="vi-VN" sz="2800" dirty="0">
                <a:solidFill>
                  <a:schemeClr val="tx1"/>
                </a:solidFill>
                <a:latin typeface="Palatino Linotype" panose="02040502050505030304" pitchFamily="18" charset="0"/>
              </a:rPr>
              <a:t> trả lời nhanh nhất và chính xác nhất là đội thắng cuộc.</a:t>
            </a:r>
            <a:endParaRPr lang="en-US" sz="4000" dirty="0">
              <a:solidFill>
                <a:schemeClr val="tx1"/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grpSp>
        <p:nvGrpSpPr>
          <p:cNvPr id="5" name="Group 17">
            <a:extLst>
              <a:ext uri="{FF2B5EF4-FFF2-40B4-BE49-F238E27FC236}">
                <a16:creationId xmlns:a16="http://schemas.microsoft.com/office/drawing/2014/main" id="{F172E531-8E4D-47E5-DF76-01D50802E15B}"/>
              </a:ext>
            </a:extLst>
          </p:cNvPr>
          <p:cNvGrpSpPr/>
          <p:nvPr/>
        </p:nvGrpSpPr>
        <p:grpSpPr>
          <a:xfrm>
            <a:off x="1523375" y="760257"/>
            <a:ext cx="9927066" cy="1224660"/>
            <a:chOff x="-746855" y="-144660"/>
            <a:chExt cx="4914773" cy="2632348"/>
          </a:xfrm>
        </p:grpSpPr>
        <p:grpSp>
          <p:nvGrpSpPr>
            <p:cNvPr id="6" name="Group 18">
              <a:extLst>
                <a:ext uri="{FF2B5EF4-FFF2-40B4-BE49-F238E27FC236}">
                  <a16:creationId xmlns:a16="http://schemas.microsoft.com/office/drawing/2014/main" id="{DAA4B125-7371-9106-8D7C-54229104F556}"/>
                </a:ext>
              </a:extLst>
            </p:cNvPr>
            <p:cNvGrpSpPr/>
            <p:nvPr/>
          </p:nvGrpSpPr>
          <p:grpSpPr>
            <a:xfrm rot="-88878">
              <a:off x="-746855" y="81697"/>
              <a:ext cx="4914773" cy="2405991"/>
              <a:chOff x="-139550" y="-19050"/>
              <a:chExt cx="885367" cy="433425"/>
            </a:xfrm>
          </p:grpSpPr>
          <p:sp>
            <p:nvSpPr>
              <p:cNvPr id="11" name="Freeform 19">
                <a:hlinkClick r:id="rId8"/>
                <a:extLst>
                  <a:ext uri="{FF2B5EF4-FFF2-40B4-BE49-F238E27FC236}">
                    <a16:creationId xmlns:a16="http://schemas.microsoft.com/office/drawing/2014/main" id="{3F7F90C4-EA5F-819C-5233-DC9816B3F3DE}"/>
                  </a:ext>
                </a:extLst>
              </p:cNvPr>
              <p:cNvSpPr/>
              <p:nvPr/>
            </p:nvSpPr>
            <p:spPr>
              <a:xfrm>
                <a:off x="-139550" y="-1"/>
                <a:ext cx="885367" cy="414376"/>
              </a:xfrm>
              <a:custGeom>
                <a:avLst/>
                <a:gdLst/>
                <a:ahLst/>
                <a:cxnLst/>
                <a:rect l="l" t="t" r="r" b="b"/>
                <a:pathLst>
                  <a:path w="745817" h="256095">
                    <a:moveTo>
                      <a:pt x="0" y="0"/>
                    </a:moveTo>
                    <a:lnTo>
                      <a:pt x="745817" y="0"/>
                    </a:lnTo>
                    <a:lnTo>
                      <a:pt x="745817" y="256095"/>
                    </a:lnTo>
                    <a:lnTo>
                      <a:pt x="0" y="256095"/>
                    </a:lnTo>
                    <a:close/>
                  </a:path>
                </a:pathLst>
              </a:custGeom>
              <a:solidFill>
                <a:srgbClr val="D4663C"/>
              </a:solidFill>
            </p:spPr>
            <p:txBody>
              <a:bodyPr/>
              <a:lstStyle/>
              <a:p>
                <a:endParaRPr lang="en-US" sz="1200" dirty="0"/>
              </a:p>
            </p:txBody>
          </p:sp>
          <p:sp>
            <p:nvSpPr>
              <p:cNvPr id="12" name="TextBox 20">
                <a:extLst>
                  <a:ext uri="{FF2B5EF4-FFF2-40B4-BE49-F238E27FC236}">
                    <a16:creationId xmlns:a16="http://schemas.microsoft.com/office/drawing/2014/main" id="{E0043DE5-D24B-6B30-60EC-167CAE92C40E}"/>
                  </a:ext>
                </a:extLst>
              </p:cNvPr>
              <p:cNvSpPr txBox="1"/>
              <p:nvPr/>
            </p:nvSpPr>
            <p:spPr>
              <a:xfrm>
                <a:off x="0" y="-19050"/>
                <a:ext cx="745817" cy="275145"/>
              </a:xfrm>
              <a:prstGeom prst="rect">
                <a:avLst/>
              </a:prstGeom>
            </p:spPr>
            <p:txBody>
              <a:bodyPr lIns="22095" tIns="22095" rIns="22095" bIns="22095" rtlCol="0" anchor="ctr"/>
              <a:lstStyle/>
              <a:p>
                <a:pPr algn="ctr">
                  <a:lnSpc>
                    <a:spcPts val="1155"/>
                  </a:lnSpc>
                </a:pPr>
                <a:endParaRPr sz="800"/>
              </a:p>
            </p:txBody>
          </p:sp>
        </p:grpSp>
        <p:grpSp>
          <p:nvGrpSpPr>
            <p:cNvPr id="7" name="Group 21">
              <a:extLst>
                <a:ext uri="{FF2B5EF4-FFF2-40B4-BE49-F238E27FC236}">
                  <a16:creationId xmlns:a16="http://schemas.microsoft.com/office/drawing/2014/main" id="{0C5956A7-A7BC-E96A-D82D-3530C219C6FB}"/>
                </a:ext>
              </a:extLst>
            </p:cNvPr>
            <p:cNvGrpSpPr/>
            <p:nvPr/>
          </p:nvGrpSpPr>
          <p:grpSpPr>
            <a:xfrm>
              <a:off x="1014460" y="-144660"/>
              <a:ext cx="1811287" cy="535230"/>
              <a:chOff x="-61412" y="-28575"/>
              <a:chExt cx="357785" cy="105725"/>
            </a:xfrm>
          </p:grpSpPr>
          <p:sp>
            <p:nvSpPr>
              <p:cNvPr id="9" name="Freeform 22">
                <a:extLst>
                  <a:ext uri="{FF2B5EF4-FFF2-40B4-BE49-F238E27FC236}">
                    <a16:creationId xmlns:a16="http://schemas.microsoft.com/office/drawing/2014/main" id="{1E716B18-2C94-E97F-17AA-30538C921D74}"/>
                  </a:ext>
                </a:extLst>
              </p:cNvPr>
              <p:cNvSpPr/>
              <p:nvPr/>
            </p:nvSpPr>
            <p:spPr>
              <a:xfrm>
                <a:off x="-61412" y="-6308"/>
                <a:ext cx="296373" cy="77150"/>
              </a:xfrm>
              <a:custGeom>
                <a:avLst/>
                <a:gdLst/>
                <a:ahLst/>
                <a:cxnLst/>
                <a:rect l="l" t="t" r="r" b="b"/>
                <a:pathLst>
                  <a:path w="296373" h="77150">
                    <a:moveTo>
                      <a:pt x="0" y="0"/>
                    </a:moveTo>
                    <a:lnTo>
                      <a:pt x="296373" y="0"/>
                    </a:lnTo>
                    <a:lnTo>
                      <a:pt x="296373" y="77150"/>
                    </a:lnTo>
                    <a:lnTo>
                      <a:pt x="0" y="77150"/>
                    </a:lnTo>
                    <a:close/>
                  </a:path>
                </a:pathLst>
              </a:custGeom>
              <a:solidFill>
                <a:srgbClr val="343731"/>
              </a:solidFill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10" name="TextBox 23">
                <a:extLst>
                  <a:ext uri="{FF2B5EF4-FFF2-40B4-BE49-F238E27FC236}">
                    <a16:creationId xmlns:a16="http://schemas.microsoft.com/office/drawing/2014/main" id="{09A55CB9-F83C-A595-6341-46A37AE204F8}"/>
                  </a:ext>
                </a:extLst>
              </p:cNvPr>
              <p:cNvSpPr txBox="1"/>
              <p:nvPr/>
            </p:nvSpPr>
            <p:spPr>
              <a:xfrm>
                <a:off x="0" y="-28575"/>
                <a:ext cx="296373" cy="105725"/>
              </a:xfrm>
              <a:prstGeom prst="rect">
                <a:avLst/>
              </a:prstGeom>
            </p:spPr>
            <p:txBody>
              <a:bodyPr lIns="22578" tIns="22578" rIns="22578" bIns="22578" rtlCol="0" anchor="ctr"/>
              <a:lstStyle/>
              <a:p>
                <a:pPr algn="ctr">
                  <a:lnSpc>
                    <a:spcPts val="1155"/>
                  </a:lnSpc>
                </a:pPr>
                <a:endParaRPr sz="800"/>
              </a:p>
            </p:txBody>
          </p:sp>
        </p:grpSp>
        <p:sp>
          <p:nvSpPr>
            <p:cNvPr id="8" name="TextBox 24">
              <a:extLst>
                <a:ext uri="{FF2B5EF4-FFF2-40B4-BE49-F238E27FC236}">
                  <a16:creationId xmlns:a16="http://schemas.microsoft.com/office/drawing/2014/main" id="{CA99F34C-3FE9-FD3B-B320-18510797FE74}"/>
                </a:ext>
              </a:extLst>
            </p:cNvPr>
            <p:cNvSpPr txBox="1"/>
            <p:nvPr/>
          </p:nvSpPr>
          <p:spPr>
            <a:xfrm>
              <a:off x="-681053" y="930670"/>
              <a:ext cx="4788550" cy="970138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/>
              <a:r>
                <a:rPr lang="en-US" sz="2933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RÒ CHƠI “ CHINH PHỤC ĐẲNG THỨC HÌNH HỌC”</a:t>
              </a:r>
            </a:p>
          </p:txBody>
        </p:sp>
      </p:grpSp>
      <p:pic>
        <p:nvPicPr>
          <p:cNvPr id="4" name="Luật chơi">
            <a:hlinkClick r:id="" action="ppaction://media"/>
            <a:extLst>
              <a:ext uri="{FF2B5EF4-FFF2-40B4-BE49-F238E27FC236}">
                <a16:creationId xmlns:a16="http://schemas.microsoft.com/office/drawing/2014/main" id="{EB90932F-8009-322A-5E29-C2F08DD6AF6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316224" y="521894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925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48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C13FE57-B5BE-CD49-42A9-1CC278269F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462" y="138112"/>
            <a:ext cx="11649075" cy="6581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90153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BF03686-F73D-9DBD-B42C-8F8471CF17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681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3396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85692" y="-1502435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1"/>
                </a:lnTo>
                <a:lnTo>
                  <a:pt x="0" y="13035851"/>
                </a:lnTo>
                <a:lnTo>
                  <a:pt x="0" y="0"/>
                </a:lnTo>
                <a:close/>
              </a:path>
            </a:pathLst>
          </a:custGeom>
          <a:blipFill>
            <a:blip>
              <a:extLst>
                <a:ext uri="{96DAC541-7B7A-43D3-8B79-37D633B846F1}">
                  <asvg:svgBlip xmlns:asvg="http://schemas.microsoft.com/office/drawing/2016/SVG/main" r:embed="rId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3" name="Group 3"/>
          <p:cNvGrpSpPr/>
          <p:nvPr/>
        </p:nvGrpSpPr>
        <p:grpSpPr>
          <a:xfrm>
            <a:off x="2057586" y="265861"/>
            <a:ext cx="9840765" cy="4853799"/>
            <a:chOff x="0" y="0"/>
            <a:chExt cx="16276777" cy="8926675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10851185" cy="8926675"/>
            </a:xfrm>
            <a:custGeom>
              <a:avLst/>
              <a:gdLst/>
              <a:ahLst/>
              <a:cxnLst/>
              <a:rect l="l" t="t" r="r" b="b"/>
              <a:pathLst>
                <a:path w="10851185" h="8926675">
                  <a:moveTo>
                    <a:pt x="0" y="0"/>
                  </a:moveTo>
                  <a:lnTo>
                    <a:pt x="10851185" y="0"/>
                  </a:lnTo>
                  <a:lnTo>
                    <a:pt x="10851185" y="8926675"/>
                  </a:lnTo>
                  <a:lnTo>
                    <a:pt x="0" y="892667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 r="-30390"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" name="Freeform 5"/>
            <p:cNvSpPr/>
            <p:nvPr/>
          </p:nvSpPr>
          <p:spPr>
            <a:xfrm>
              <a:off x="5425592" y="0"/>
              <a:ext cx="10851185" cy="8926675"/>
            </a:xfrm>
            <a:custGeom>
              <a:avLst/>
              <a:gdLst/>
              <a:ahLst/>
              <a:cxnLst/>
              <a:rect l="l" t="t" r="r" b="b"/>
              <a:pathLst>
                <a:path w="10851185" h="8926675">
                  <a:moveTo>
                    <a:pt x="0" y="0"/>
                  </a:moveTo>
                  <a:lnTo>
                    <a:pt x="10851185" y="0"/>
                  </a:lnTo>
                  <a:lnTo>
                    <a:pt x="10851185" y="8926675"/>
                  </a:lnTo>
                  <a:lnTo>
                    <a:pt x="0" y="892667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 l="-30390"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7" name="Freeform 7"/>
          <p:cNvSpPr/>
          <p:nvPr/>
        </p:nvSpPr>
        <p:spPr>
          <a:xfrm>
            <a:off x="6311396" y="5337099"/>
            <a:ext cx="5107993" cy="2776891"/>
          </a:xfrm>
          <a:custGeom>
            <a:avLst/>
            <a:gdLst/>
            <a:ahLst/>
            <a:cxnLst/>
            <a:rect l="l" t="t" r="r" b="b"/>
            <a:pathLst>
              <a:path w="7661990" h="4165336">
                <a:moveTo>
                  <a:pt x="0" y="0"/>
                </a:moveTo>
                <a:lnTo>
                  <a:pt x="7661990" y="0"/>
                </a:lnTo>
                <a:lnTo>
                  <a:pt x="7661990" y="4165337"/>
                </a:lnTo>
                <a:lnTo>
                  <a:pt x="0" y="4165337"/>
                </a:lnTo>
                <a:lnTo>
                  <a:pt x="0" y="0"/>
                </a:lnTo>
                <a:close/>
              </a:path>
            </a:pathLst>
          </a:custGeom>
          <a:blipFill>
            <a:blip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8" name="Freeform 8"/>
          <p:cNvSpPr/>
          <p:nvPr/>
        </p:nvSpPr>
        <p:spPr>
          <a:xfrm flipH="1">
            <a:off x="8275032" y="4491048"/>
            <a:ext cx="1180721" cy="875881"/>
          </a:xfrm>
          <a:custGeom>
            <a:avLst/>
            <a:gdLst/>
            <a:ahLst/>
            <a:cxnLst/>
            <a:rect l="l" t="t" r="r" b="b"/>
            <a:pathLst>
              <a:path w="1771082" h="1313821">
                <a:moveTo>
                  <a:pt x="1771082" y="0"/>
                </a:moveTo>
                <a:lnTo>
                  <a:pt x="0" y="0"/>
                </a:lnTo>
                <a:lnTo>
                  <a:pt x="0" y="1313820"/>
                </a:lnTo>
                <a:lnTo>
                  <a:pt x="1771082" y="1313820"/>
                </a:lnTo>
                <a:lnTo>
                  <a:pt x="1771082" y="0"/>
                </a:lnTo>
                <a:close/>
              </a:path>
            </a:pathLst>
          </a:custGeom>
          <a:blipFill>
            <a:blip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>
            <a:off x="10002794" y="3615168"/>
            <a:ext cx="1375929" cy="1751761"/>
          </a:xfrm>
          <a:custGeom>
            <a:avLst/>
            <a:gdLst/>
            <a:ahLst/>
            <a:cxnLst/>
            <a:rect l="l" t="t" r="r" b="b"/>
            <a:pathLst>
              <a:path w="2063893" h="2627642">
                <a:moveTo>
                  <a:pt x="0" y="0"/>
                </a:moveTo>
                <a:lnTo>
                  <a:pt x="2063893" y="0"/>
                </a:lnTo>
                <a:lnTo>
                  <a:pt x="2063893" y="2627641"/>
                </a:lnTo>
                <a:lnTo>
                  <a:pt x="0" y="2627641"/>
                </a:lnTo>
                <a:lnTo>
                  <a:pt x="0" y="0"/>
                </a:lnTo>
                <a:close/>
              </a:path>
            </a:pathLst>
          </a:custGeom>
          <a:blipFill>
            <a:blip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 flipH="1">
            <a:off x="-139059" y="1488425"/>
            <a:ext cx="3083782" cy="6035873"/>
          </a:xfrm>
          <a:custGeom>
            <a:avLst/>
            <a:gdLst/>
            <a:ahLst/>
            <a:cxnLst/>
            <a:rect l="l" t="t" r="r" b="b"/>
            <a:pathLst>
              <a:path w="4625673" h="9053809">
                <a:moveTo>
                  <a:pt x="4625673" y="0"/>
                </a:moveTo>
                <a:lnTo>
                  <a:pt x="0" y="0"/>
                </a:lnTo>
                <a:lnTo>
                  <a:pt x="0" y="9053809"/>
                </a:lnTo>
                <a:lnTo>
                  <a:pt x="4625673" y="9053809"/>
                </a:lnTo>
                <a:lnTo>
                  <a:pt x="4625673" y="0"/>
                </a:lnTo>
                <a:close/>
              </a:path>
            </a:pathLst>
          </a:custGeom>
          <a:blipFill>
            <a:blip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11"/>
          <p:cNvSpPr/>
          <p:nvPr/>
        </p:nvSpPr>
        <p:spPr>
          <a:xfrm>
            <a:off x="10002793" y="0"/>
            <a:ext cx="1556143" cy="2743200"/>
          </a:xfrm>
          <a:custGeom>
            <a:avLst/>
            <a:gdLst/>
            <a:ahLst/>
            <a:cxnLst/>
            <a:rect l="l" t="t" r="r" b="b"/>
            <a:pathLst>
              <a:path w="2334214" h="4114800">
                <a:moveTo>
                  <a:pt x="0" y="0"/>
                </a:moveTo>
                <a:lnTo>
                  <a:pt x="2334214" y="0"/>
                </a:lnTo>
                <a:lnTo>
                  <a:pt x="2334214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12"/>
          <p:cNvSpPr/>
          <p:nvPr/>
        </p:nvSpPr>
        <p:spPr>
          <a:xfrm>
            <a:off x="4410007" y="5713091"/>
            <a:ext cx="2214511" cy="2743200"/>
          </a:xfrm>
          <a:custGeom>
            <a:avLst/>
            <a:gdLst/>
            <a:ahLst/>
            <a:cxnLst/>
            <a:rect l="l" t="t" r="r" b="b"/>
            <a:pathLst>
              <a:path w="3321766" h="4114800">
                <a:moveTo>
                  <a:pt x="0" y="0"/>
                </a:moveTo>
                <a:lnTo>
                  <a:pt x="3321766" y="0"/>
                </a:lnTo>
                <a:lnTo>
                  <a:pt x="3321766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3" name="Freeform 13"/>
          <p:cNvSpPr/>
          <p:nvPr/>
        </p:nvSpPr>
        <p:spPr>
          <a:xfrm rot="-1727232">
            <a:off x="-126716" y="504723"/>
            <a:ext cx="2779838" cy="601456"/>
          </a:xfrm>
          <a:custGeom>
            <a:avLst/>
            <a:gdLst/>
            <a:ahLst/>
            <a:cxnLst/>
            <a:rect l="l" t="t" r="r" b="b"/>
            <a:pathLst>
              <a:path w="4169757" h="902184">
                <a:moveTo>
                  <a:pt x="0" y="0"/>
                </a:moveTo>
                <a:lnTo>
                  <a:pt x="4169757" y="0"/>
                </a:lnTo>
                <a:lnTo>
                  <a:pt x="4169757" y="902183"/>
                </a:lnTo>
                <a:lnTo>
                  <a:pt x="0" y="902183"/>
                </a:lnTo>
                <a:lnTo>
                  <a:pt x="0" y="0"/>
                </a:lnTo>
                <a:close/>
              </a:path>
            </a:pathLst>
          </a:custGeom>
          <a:blipFill>
            <a:blip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4" name="Google Shape;215;p3">
            <a:extLst>
              <a:ext uri="{FF2B5EF4-FFF2-40B4-BE49-F238E27FC236}">
                <a16:creationId xmlns:a16="http://schemas.microsoft.com/office/drawing/2014/main" id="{0CD62D99-44C9-D205-B9A0-39685576D480}"/>
              </a:ext>
            </a:extLst>
          </p:cNvPr>
          <p:cNvSpPr txBox="1"/>
          <p:nvPr/>
        </p:nvSpPr>
        <p:spPr>
          <a:xfrm>
            <a:off x="2447612" y="546628"/>
            <a:ext cx="8759364" cy="32931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CHUYÊN ĐỀ ÔN THI VÀO LỚP 10</a:t>
            </a: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Môn </a:t>
            </a:r>
            <a:r>
              <a:rPr lang="en-US" sz="3200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Toán</a:t>
            </a:r>
            <a:r>
              <a:rPr lang="en-US" sz="32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endParaRPr lang="en-US" sz="3200" dirty="0">
              <a:solidFill>
                <a:srgbClr val="FF0000"/>
              </a:solidFill>
              <a:latin typeface="Palatino Linotype" panose="02040502050505030304" pitchFamily="18" charset="0"/>
            </a:endParaRPr>
          </a:p>
          <a:p>
            <a:pPr algn="ctr"/>
            <a:endParaRPr lang="en-US" sz="2400" b="1" dirty="0">
              <a:latin typeface="Palatino Linotype" panose="02040502050505030304" pitchFamily="18" charset="0"/>
            </a:endParaRPr>
          </a:p>
          <a:p>
            <a:pPr algn="ctr"/>
            <a:endParaRPr lang="en-US" sz="2400" b="1" dirty="0">
              <a:latin typeface="Palatino Linotype" panose="02040502050505030304" pitchFamily="18" charset="0"/>
            </a:endParaRPr>
          </a:p>
          <a:p>
            <a:pPr algn="ctr"/>
            <a:r>
              <a:rPr lang="vi-VN" sz="3200" b="1" dirty="0">
                <a:solidFill>
                  <a:schemeClr val="bg1"/>
                </a:solidFill>
                <a:latin typeface="Palatino Linotype" panose="02040502050505030304" pitchFamily="18" charset="0"/>
              </a:rPr>
              <a:t>Chủ đề: </a:t>
            </a:r>
            <a:r>
              <a:rPr lang="en-US" sz="3200" b="1" dirty="0">
                <a:solidFill>
                  <a:schemeClr val="bg1"/>
                </a:solidFill>
                <a:latin typeface="Palatino Linotype" panose="02040502050505030304" pitchFamily="18" charset="0"/>
              </a:rPr>
              <a:t>RÈN KỸ NĂNG 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  <a:latin typeface="Palatino Linotype" panose="02040502050505030304" pitchFamily="18" charset="0"/>
              </a:rPr>
              <a:t>CHỨNG MINH ĐẲNG THỨC 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  <a:latin typeface="Palatino Linotype" panose="02040502050505030304" pitchFamily="18" charset="0"/>
              </a:rPr>
              <a:t>HÌNH HỌC TRONG ĐỀ THI VÀO LỚP 10</a:t>
            </a:r>
            <a:endParaRPr lang="en-US" sz="3200" dirty="0">
              <a:solidFill>
                <a:schemeClr val="bg1"/>
              </a:solidFill>
              <a:latin typeface="Palatino Linotype" panose="0204050205050503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521393-463F-7056-B90E-7158B69025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>
            <a:extLst>
              <a:ext uri="{FF2B5EF4-FFF2-40B4-BE49-F238E27FC236}">
                <a16:creationId xmlns:a16="http://schemas.microsoft.com/office/drawing/2014/main" id="{DA2B8CE8-C5BC-70E0-AAD1-96867A275AFA}"/>
              </a:ext>
            </a:extLst>
          </p:cNvPr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rot="-892475">
            <a:off x="-378681" y="277987"/>
            <a:ext cx="4254903" cy="1106275"/>
          </a:xfrm>
          <a:prstGeom prst="rect">
            <a:avLst/>
          </a:prstGeom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5E58538F-B6A7-CFD0-13AA-AFBA702D98F1}"/>
              </a:ext>
            </a:extLst>
          </p:cNvPr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441692" y="158684"/>
            <a:ext cx="7431250" cy="1449375"/>
          </a:xfrm>
          <a:prstGeom prst="rect">
            <a:avLst/>
          </a:prstGeom>
        </p:spPr>
      </p:pic>
      <p:grpSp>
        <p:nvGrpSpPr>
          <p:cNvPr id="21" name="Nhóm 20">
            <a:extLst>
              <a:ext uri="{FF2B5EF4-FFF2-40B4-BE49-F238E27FC236}">
                <a16:creationId xmlns:a16="http://schemas.microsoft.com/office/drawing/2014/main" id="{E69C5500-6727-07AA-7E22-CCFADD31C3B5}"/>
              </a:ext>
            </a:extLst>
          </p:cNvPr>
          <p:cNvGrpSpPr/>
          <p:nvPr/>
        </p:nvGrpSpPr>
        <p:grpSpPr>
          <a:xfrm>
            <a:off x="5955014" y="1743926"/>
            <a:ext cx="5863823" cy="4848321"/>
            <a:chOff x="1384870" y="5676900"/>
            <a:chExt cx="6802072" cy="4233675"/>
          </a:xfrm>
        </p:grpSpPr>
        <p:grpSp>
          <p:nvGrpSpPr>
            <p:cNvPr id="13" name="Group 13">
              <a:extLst>
                <a:ext uri="{FF2B5EF4-FFF2-40B4-BE49-F238E27FC236}">
                  <a16:creationId xmlns:a16="http://schemas.microsoft.com/office/drawing/2014/main" id="{311595C1-BD8E-3DBF-E2B1-15AC31879E88}"/>
                </a:ext>
              </a:extLst>
            </p:cNvPr>
            <p:cNvGrpSpPr/>
            <p:nvPr/>
          </p:nvGrpSpPr>
          <p:grpSpPr>
            <a:xfrm>
              <a:off x="1384870" y="5676900"/>
              <a:ext cx="6802072" cy="4233675"/>
              <a:chOff x="0" y="0"/>
              <a:chExt cx="11841246" cy="4631014"/>
            </a:xfrm>
          </p:grpSpPr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9C46C34C-290A-AC37-4DE4-77BF4AD20C0C}"/>
                  </a:ext>
                </a:extLst>
              </p:cNvPr>
              <p:cNvSpPr/>
              <p:nvPr/>
            </p:nvSpPr>
            <p:spPr>
              <a:xfrm>
                <a:off x="-4213" y="0"/>
                <a:ext cx="11845459" cy="4631014"/>
              </a:xfrm>
              <a:custGeom>
                <a:avLst/>
                <a:gdLst/>
                <a:ahLst/>
                <a:cxnLst/>
                <a:rect l="l" t="t" r="r" b="b"/>
                <a:pathLst>
                  <a:path w="11845459" h="4631014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80996" y="12454"/>
                    </a:cubicBezTo>
                    <a:cubicBezTo>
                      <a:pt x="9708824" y="12671"/>
                      <a:pt x="11571391" y="0"/>
                      <a:pt x="11571391" y="0"/>
                    </a:cubicBezTo>
                    <a:cubicBezTo>
                      <a:pt x="11638855" y="0"/>
                      <a:pt x="11714791" y="0"/>
                      <a:pt x="11793565" y="85073"/>
                    </a:cubicBezTo>
                    <a:cubicBezTo>
                      <a:pt x="11836543" y="131488"/>
                      <a:pt x="11837611" y="240224"/>
                      <a:pt x="11838015" y="320281"/>
                    </a:cubicBezTo>
                    <a:cubicBezTo>
                      <a:pt x="11838015" y="320281"/>
                      <a:pt x="11836312" y="3209157"/>
                      <a:pt x="11836312" y="3868430"/>
                    </a:cubicBezTo>
                    <a:cubicBezTo>
                      <a:pt x="11836312" y="4082589"/>
                      <a:pt x="11845459" y="4381768"/>
                      <a:pt x="11845459" y="4381768"/>
                    </a:cubicBezTo>
                    <a:cubicBezTo>
                      <a:pt x="11845459" y="4510436"/>
                      <a:pt x="11841290" y="4631014"/>
                      <a:pt x="11588452" y="4622880"/>
                    </a:cubicBezTo>
                    <a:cubicBezTo>
                      <a:pt x="11588452" y="4622880"/>
                      <a:pt x="11211979" y="4602581"/>
                      <a:pt x="10017811" y="4610180"/>
                    </a:cubicBezTo>
                    <a:cubicBezTo>
                      <a:pt x="2733141" y="4618314"/>
                      <a:pt x="304023" y="4631014"/>
                      <a:pt x="304023" y="4631014"/>
                    </a:cubicBezTo>
                    <a:cubicBezTo>
                      <a:pt x="132548" y="4631014"/>
                      <a:pt x="4213" y="4529945"/>
                      <a:pt x="8532" y="4327398"/>
                    </a:cubicBezTo>
                    <a:cubicBezTo>
                      <a:pt x="8532" y="4327398"/>
                      <a:pt x="9630" y="3828857"/>
                      <a:pt x="4815" y="1320270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EAB8F"/>
              </a:solidFill>
            </p:spPr>
            <p:txBody>
              <a:bodyPr/>
              <a:lstStyle/>
              <a:p>
                <a:endParaRPr lang="en-US" sz="1200"/>
              </a:p>
            </p:txBody>
          </p:sp>
        </p:grpSp>
        <p:grpSp>
          <p:nvGrpSpPr>
            <p:cNvPr id="15" name="Group 15">
              <a:extLst>
                <a:ext uri="{FF2B5EF4-FFF2-40B4-BE49-F238E27FC236}">
                  <a16:creationId xmlns:a16="http://schemas.microsoft.com/office/drawing/2014/main" id="{504A9DEC-6558-82CA-E397-6E2516D9A76C}"/>
                </a:ext>
              </a:extLst>
            </p:cNvPr>
            <p:cNvGrpSpPr/>
            <p:nvPr/>
          </p:nvGrpSpPr>
          <p:grpSpPr>
            <a:xfrm>
              <a:off x="1466087" y="6427005"/>
              <a:ext cx="6592578" cy="3396376"/>
              <a:chOff x="-4213" y="-251598"/>
              <a:chExt cx="11907846" cy="3361903"/>
            </a:xfrm>
          </p:grpSpPr>
          <p:sp>
            <p:nvSpPr>
              <p:cNvPr id="16" name="Freeform 16">
                <a:extLst>
                  <a:ext uri="{FF2B5EF4-FFF2-40B4-BE49-F238E27FC236}">
                    <a16:creationId xmlns:a16="http://schemas.microsoft.com/office/drawing/2014/main" id="{20D460C5-A09C-EBA9-9F0A-8D8C0C3CAF16}"/>
                  </a:ext>
                </a:extLst>
              </p:cNvPr>
              <p:cNvSpPr/>
              <p:nvPr/>
            </p:nvSpPr>
            <p:spPr>
              <a:xfrm>
                <a:off x="-4213" y="-251598"/>
                <a:ext cx="11907846" cy="3361903"/>
              </a:xfrm>
              <a:custGeom>
                <a:avLst/>
                <a:gdLst/>
                <a:ahLst/>
                <a:cxnLst/>
                <a:rect l="l" t="t" r="r" b="b"/>
                <a:pathLst>
                  <a:path w="11741622" h="3110306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79147" y="12454"/>
                    </a:cubicBezTo>
                    <a:cubicBezTo>
                      <a:pt x="9618120" y="12671"/>
                      <a:pt x="11467554" y="0"/>
                      <a:pt x="11467554" y="0"/>
                    </a:cubicBezTo>
                    <a:cubicBezTo>
                      <a:pt x="11535017" y="0"/>
                      <a:pt x="11610954" y="0"/>
                      <a:pt x="11689727" y="85073"/>
                    </a:cubicBezTo>
                    <a:cubicBezTo>
                      <a:pt x="11732705" y="131488"/>
                      <a:pt x="11733773" y="240224"/>
                      <a:pt x="11734178" y="320281"/>
                    </a:cubicBezTo>
                    <a:cubicBezTo>
                      <a:pt x="11734178" y="320281"/>
                      <a:pt x="11732474" y="1950952"/>
                      <a:pt x="11732474" y="2347722"/>
                    </a:cubicBezTo>
                    <a:cubicBezTo>
                      <a:pt x="11732474" y="2561880"/>
                      <a:pt x="11741622" y="2861059"/>
                      <a:pt x="11741622" y="2861059"/>
                    </a:cubicBezTo>
                    <a:cubicBezTo>
                      <a:pt x="11741622" y="2989728"/>
                      <a:pt x="11737453" y="3110306"/>
                      <a:pt x="11484615" y="3102171"/>
                    </a:cubicBezTo>
                    <a:cubicBezTo>
                      <a:pt x="11484615" y="3102171"/>
                      <a:pt x="11108142" y="3081873"/>
                      <a:pt x="9923925" y="3089471"/>
                    </a:cubicBezTo>
                    <a:cubicBezTo>
                      <a:pt x="2714277" y="3097606"/>
                      <a:pt x="304023" y="3110306"/>
                      <a:pt x="304023" y="3110306"/>
                    </a:cubicBezTo>
                    <a:cubicBezTo>
                      <a:pt x="132548" y="3110306"/>
                      <a:pt x="4213" y="3009237"/>
                      <a:pt x="8532" y="2806689"/>
                    </a:cubicBezTo>
                    <a:cubicBezTo>
                      <a:pt x="8532" y="2806689"/>
                      <a:pt x="9630" y="2308148"/>
                      <a:pt x="4815" y="1106015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  <p:txBody>
              <a:bodyPr/>
              <a:lstStyle/>
              <a:p>
                <a:endParaRPr lang="en-US" sz="1200" dirty="0"/>
              </a:p>
            </p:txBody>
          </p:sp>
        </p:grpSp>
      </p:grp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A54ED5A0-0CC4-2C22-8AC9-63ACF94BEBCD}"/>
              </a:ext>
            </a:extLst>
          </p:cNvPr>
          <p:cNvSpPr txBox="1"/>
          <p:nvPr/>
        </p:nvSpPr>
        <p:spPr>
          <a:xfrm>
            <a:off x="3964180" y="471206"/>
            <a:ext cx="82140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IỆM VỤ HỌC TẬP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77ACEC33-24F4-7B96-58A7-064FEDCBE4CA}"/>
              </a:ext>
            </a:extLst>
          </p:cNvPr>
          <p:cNvSpPr txBox="1"/>
          <p:nvPr/>
        </p:nvSpPr>
        <p:spPr>
          <a:xfrm>
            <a:off x="7208140" y="1956600"/>
            <a:ext cx="33170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Nhiệm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vụ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grpSp>
        <p:nvGrpSpPr>
          <p:cNvPr id="9" name="Nhóm 21">
            <a:extLst>
              <a:ext uri="{FF2B5EF4-FFF2-40B4-BE49-F238E27FC236}">
                <a16:creationId xmlns:a16="http://schemas.microsoft.com/office/drawing/2014/main" id="{AB4B5F9E-E793-91DD-1000-86F9417E8573}"/>
              </a:ext>
            </a:extLst>
          </p:cNvPr>
          <p:cNvGrpSpPr/>
          <p:nvPr/>
        </p:nvGrpSpPr>
        <p:grpSpPr>
          <a:xfrm>
            <a:off x="273588" y="1787651"/>
            <a:ext cx="5335475" cy="4848321"/>
            <a:chOff x="10642662" y="4692373"/>
            <a:chExt cx="6229640" cy="4893831"/>
          </a:xfrm>
        </p:grpSpPr>
        <p:grpSp>
          <p:nvGrpSpPr>
            <p:cNvPr id="10" name="Group 5">
              <a:extLst>
                <a:ext uri="{FF2B5EF4-FFF2-40B4-BE49-F238E27FC236}">
                  <a16:creationId xmlns:a16="http://schemas.microsoft.com/office/drawing/2014/main" id="{D60C0B68-2888-A30A-9E17-9D4DC7BFDDCE}"/>
                </a:ext>
              </a:extLst>
            </p:cNvPr>
            <p:cNvGrpSpPr/>
            <p:nvPr/>
          </p:nvGrpSpPr>
          <p:grpSpPr>
            <a:xfrm>
              <a:off x="10642662" y="4692373"/>
              <a:ext cx="6229640" cy="4893831"/>
              <a:chOff x="715574" y="-50629"/>
              <a:chExt cx="11063721" cy="4468447"/>
            </a:xfrm>
          </p:grpSpPr>
          <p:sp>
            <p:nvSpPr>
              <p:cNvPr id="17" name="Freeform 6">
                <a:extLst>
                  <a:ext uri="{FF2B5EF4-FFF2-40B4-BE49-F238E27FC236}">
                    <a16:creationId xmlns:a16="http://schemas.microsoft.com/office/drawing/2014/main" id="{9050AA17-6DC1-C70E-6995-5FCFCB0A5238}"/>
                  </a:ext>
                </a:extLst>
              </p:cNvPr>
              <p:cNvSpPr/>
              <p:nvPr/>
            </p:nvSpPr>
            <p:spPr>
              <a:xfrm>
                <a:off x="715574" y="-50629"/>
                <a:ext cx="11063721" cy="4468447"/>
              </a:xfrm>
              <a:custGeom>
                <a:avLst/>
                <a:gdLst/>
                <a:ahLst/>
                <a:cxnLst/>
                <a:rect l="l" t="t" r="r" b="b"/>
                <a:pathLst>
                  <a:path w="11845459" h="4631014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80996" y="12454"/>
                    </a:cubicBezTo>
                    <a:cubicBezTo>
                      <a:pt x="9708824" y="12671"/>
                      <a:pt x="11571391" y="0"/>
                      <a:pt x="11571391" y="0"/>
                    </a:cubicBezTo>
                    <a:cubicBezTo>
                      <a:pt x="11638855" y="0"/>
                      <a:pt x="11714791" y="0"/>
                      <a:pt x="11793565" y="85073"/>
                    </a:cubicBezTo>
                    <a:cubicBezTo>
                      <a:pt x="11836543" y="131488"/>
                      <a:pt x="11837611" y="240224"/>
                      <a:pt x="11838015" y="320281"/>
                    </a:cubicBezTo>
                    <a:cubicBezTo>
                      <a:pt x="11838015" y="320281"/>
                      <a:pt x="11836312" y="3209157"/>
                      <a:pt x="11836312" y="3868430"/>
                    </a:cubicBezTo>
                    <a:cubicBezTo>
                      <a:pt x="11836312" y="4082589"/>
                      <a:pt x="11845459" y="4381768"/>
                      <a:pt x="11845459" y="4381768"/>
                    </a:cubicBezTo>
                    <a:cubicBezTo>
                      <a:pt x="11845459" y="4510436"/>
                      <a:pt x="11841290" y="4631014"/>
                      <a:pt x="11588452" y="4622880"/>
                    </a:cubicBezTo>
                    <a:cubicBezTo>
                      <a:pt x="11588452" y="4622880"/>
                      <a:pt x="11211979" y="4602581"/>
                      <a:pt x="10017811" y="4610180"/>
                    </a:cubicBezTo>
                    <a:cubicBezTo>
                      <a:pt x="2733141" y="4618314"/>
                      <a:pt x="304023" y="4631014"/>
                      <a:pt x="304023" y="4631014"/>
                    </a:cubicBezTo>
                    <a:cubicBezTo>
                      <a:pt x="132548" y="4631014"/>
                      <a:pt x="4213" y="4529945"/>
                      <a:pt x="8532" y="4327398"/>
                    </a:cubicBezTo>
                    <a:cubicBezTo>
                      <a:pt x="8532" y="4327398"/>
                      <a:pt x="9630" y="3828857"/>
                      <a:pt x="4815" y="1320270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solidFill>
                  <a:schemeClr val="accent3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endParaRPr lang="en-US" sz="1200" dirty="0"/>
              </a:p>
            </p:txBody>
          </p:sp>
        </p:grpSp>
        <p:grpSp>
          <p:nvGrpSpPr>
            <p:cNvPr id="11" name="Group 7">
              <a:extLst>
                <a:ext uri="{FF2B5EF4-FFF2-40B4-BE49-F238E27FC236}">
                  <a16:creationId xmlns:a16="http://schemas.microsoft.com/office/drawing/2014/main" id="{2E8310C5-82FB-9418-2745-DD13A85DCAE4}"/>
                </a:ext>
              </a:extLst>
            </p:cNvPr>
            <p:cNvGrpSpPr/>
            <p:nvPr/>
          </p:nvGrpSpPr>
          <p:grpSpPr>
            <a:xfrm>
              <a:off x="10746418" y="5687842"/>
              <a:ext cx="6022128" cy="3802548"/>
              <a:chOff x="760241" y="-220431"/>
              <a:chExt cx="10877471" cy="3141907"/>
            </a:xfrm>
          </p:grpSpPr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E2CDBADB-0CD6-297A-2FD4-236D38BB2DA4}"/>
                  </a:ext>
                </a:extLst>
              </p:cNvPr>
              <p:cNvSpPr/>
              <p:nvPr/>
            </p:nvSpPr>
            <p:spPr>
              <a:xfrm>
                <a:off x="760241" y="-220431"/>
                <a:ext cx="10877471" cy="3141907"/>
              </a:xfrm>
              <a:custGeom>
                <a:avLst/>
                <a:gdLst/>
                <a:ahLst/>
                <a:cxnLst/>
                <a:rect l="l" t="t" r="r" b="b"/>
                <a:pathLst>
                  <a:path w="11741622" h="3110306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79147" y="12454"/>
                    </a:cubicBezTo>
                    <a:cubicBezTo>
                      <a:pt x="9618120" y="12671"/>
                      <a:pt x="11467554" y="0"/>
                      <a:pt x="11467554" y="0"/>
                    </a:cubicBezTo>
                    <a:cubicBezTo>
                      <a:pt x="11535017" y="0"/>
                      <a:pt x="11610954" y="0"/>
                      <a:pt x="11689727" y="85073"/>
                    </a:cubicBezTo>
                    <a:cubicBezTo>
                      <a:pt x="11732705" y="131488"/>
                      <a:pt x="11733773" y="240224"/>
                      <a:pt x="11734178" y="320281"/>
                    </a:cubicBezTo>
                    <a:cubicBezTo>
                      <a:pt x="11734178" y="320281"/>
                      <a:pt x="11732474" y="1950952"/>
                      <a:pt x="11732474" y="2347722"/>
                    </a:cubicBezTo>
                    <a:cubicBezTo>
                      <a:pt x="11732474" y="2561880"/>
                      <a:pt x="11741622" y="2861059"/>
                      <a:pt x="11741622" y="2861059"/>
                    </a:cubicBezTo>
                    <a:cubicBezTo>
                      <a:pt x="11741622" y="2989728"/>
                      <a:pt x="11737453" y="3110306"/>
                      <a:pt x="11484615" y="3102171"/>
                    </a:cubicBezTo>
                    <a:cubicBezTo>
                      <a:pt x="11484615" y="3102171"/>
                      <a:pt x="11108142" y="3081873"/>
                      <a:pt x="9923925" y="3089471"/>
                    </a:cubicBezTo>
                    <a:cubicBezTo>
                      <a:pt x="2714277" y="3097606"/>
                      <a:pt x="304023" y="3110306"/>
                      <a:pt x="304023" y="3110306"/>
                    </a:cubicBezTo>
                    <a:cubicBezTo>
                      <a:pt x="132548" y="3110306"/>
                      <a:pt x="4213" y="3009237"/>
                      <a:pt x="8532" y="2806689"/>
                    </a:cubicBezTo>
                    <a:cubicBezTo>
                      <a:pt x="8532" y="2806689"/>
                      <a:pt x="9630" y="2308148"/>
                      <a:pt x="4815" y="1106015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solidFill>
                  <a:schemeClr val="accent3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endParaRPr lang="en-US" sz="1200" dirty="0"/>
              </a:p>
            </p:txBody>
          </p:sp>
        </p:grpSp>
      </p:grpSp>
      <p:sp>
        <p:nvSpPr>
          <p:cNvPr id="18" name="Hộp Văn bản 22">
            <a:extLst>
              <a:ext uri="{FF2B5EF4-FFF2-40B4-BE49-F238E27FC236}">
                <a16:creationId xmlns:a16="http://schemas.microsoft.com/office/drawing/2014/main" id="{0EDF3EAD-0C9E-F424-8088-1F50C199D94F}"/>
              </a:ext>
            </a:extLst>
          </p:cNvPr>
          <p:cNvSpPr txBox="1"/>
          <p:nvPr/>
        </p:nvSpPr>
        <p:spPr>
          <a:xfrm>
            <a:off x="1124690" y="2037736"/>
            <a:ext cx="33170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Nhiệm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vụ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1B34405-48EC-D8A2-841A-291DADBCE121}"/>
              </a:ext>
            </a:extLst>
          </p:cNvPr>
          <p:cNvSpPr txBox="1"/>
          <p:nvPr/>
        </p:nvSpPr>
        <p:spPr>
          <a:xfrm>
            <a:off x="545974" y="3429000"/>
            <a:ext cx="461619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Palatino Linotype" panose="02040502050505030304" pitchFamily="18" charset="0"/>
              </a:rPr>
              <a:t>Ôn</a:t>
            </a:r>
            <a:r>
              <a:rPr lang="en-US" sz="3200" dirty="0">
                <a:latin typeface="Palatino Linotype" panose="02040502050505030304" pitchFamily="18" charset="0"/>
              </a:rPr>
              <a:t> </a:t>
            </a:r>
            <a:r>
              <a:rPr lang="en-US" sz="3200" dirty="0" err="1">
                <a:latin typeface="Palatino Linotype" panose="02040502050505030304" pitchFamily="18" charset="0"/>
              </a:rPr>
              <a:t>lại</a:t>
            </a:r>
            <a:r>
              <a:rPr lang="en-US" sz="3200" dirty="0">
                <a:latin typeface="Palatino Linotype" panose="02040502050505030304" pitchFamily="18" charset="0"/>
              </a:rPr>
              <a:t> </a:t>
            </a:r>
            <a:r>
              <a:rPr lang="en-US" sz="3200" dirty="0" err="1">
                <a:latin typeface="Palatino Linotype" panose="02040502050505030304" pitchFamily="18" charset="0"/>
              </a:rPr>
              <a:t>các</a:t>
            </a:r>
            <a:r>
              <a:rPr lang="en-US" sz="3200" dirty="0">
                <a:latin typeface="Palatino Linotype" panose="02040502050505030304" pitchFamily="18" charset="0"/>
              </a:rPr>
              <a:t> </a:t>
            </a:r>
            <a:r>
              <a:rPr lang="en-US" sz="3200" dirty="0" err="1">
                <a:latin typeface="Palatino Linotype" panose="02040502050505030304" pitchFamily="18" charset="0"/>
              </a:rPr>
              <a:t>cách</a:t>
            </a:r>
            <a:r>
              <a:rPr lang="en-US" sz="3200" dirty="0">
                <a:latin typeface="Palatino Linotype" panose="02040502050505030304" pitchFamily="18" charset="0"/>
              </a:rPr>
              <a:t> </a:t>
            </a:r>
            <a:r>
              <a:rPr lang="en-US" sz="3200" dirty="0" err="1">
                <a:latin typeface="Palatino Linotype" panose="02040502050505030304" pitchFamily="18" charset="0"/>
              </a:rPr>
              <a:t>chứng</a:t>
            </a:r>
            <a:r>
              <a:rPr lang="en-US" sz="3200" dirty="0">
                <a:latin typeface="Palatino Linotype" panose="02040502050505030304" pitchFamily="18" charset="0"/>
              </a:rPr>
              <a:t> </a:t>
            </a:r>
            <a:r>
              <a:rPr lang="en-US" sz="3200" dirty="0" err="1">
                <a:latin typeface="Palatino Linotype" panose="02040502050505030304" pitchFamily="18" charset="0"/>
              </a:rPr>
              <a:t>minh</a:t>
            </a:r>
            <a:r>
              <a:rPr lang="en-US" sz="3200" dirty="0">
                <a:latin typeface="Palatino Linotype" panose="02040502050505030304" pitchFamily="18" charset="0"/>
              </a:rPr>
              <a:t> </a:t>
            </a:r>
            <a:r>
              <a:rPr lang="en-US" sz="3200" dirty="0" err="1">
                <a:latin typeface="Palatino Linotype" panose="02040502050505030304" pitchFamily="18" charset="0"/>
              </a:rPr>
              <a:t>đẳng</a:t>
            </a:r>
            <a:r>
              <a:rPr lang="en-US" sz="3200" dirty="0">
                <a:latin typeface="Palatino Linotype" panose="02040502050505030304" pitchFamily="18" charset="0"/>
              </a:rPr>
              <a:t> thức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31ED8938-28FA-39DE-775D-C6647E4ADE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992" y="3103807"/>
            <a:ext cx="5626034" cy="2984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42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C848CC-42B3-86B5-C88D-BB53F3F610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CDE39173-E86F-B59F-0C49-7676DC91F4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002" y="232378"/>
            <a:ext cx="4560799" cy="6447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FDA9A055-72F3-F5F3-BC13-C1088B20C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801" y="245710"/>
            <a:ext cx="4513197" cy="6379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5EE6327-82DD-CFEE-58A2-7A7DDCF19C8B}"/>
              </a:ext>
            </a:extLst>
          </p:cNvPr>
          <p:cNvSpPr/>
          <p:nvPr/>
        </p:nvSpPr>
        <p:spPr>
          <a:xfrm>
            <a:off x="6322740" y="367990"/>
            <a:ext cx="4216995" cy="283241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054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50E886FE-46B4-4FDA-B7B3-0FF9EBA2DBA9}"/>
  <p:tag name="GENSWF_ADVANCE_TIME" val="11.965"/>
  <p:tag name="ISPRING_CUSTOM_TIMING_USED" val="1"/>
  <p:tag name="GENSWF_SLIDE_UID" val="{230470EE-3711-4971-B61B-927E7B5EC7AB}:25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B8FA6080-6A49-492E-A62D-2FA9E215CB8A}"/>
  <p:tag name="GENSWF_ADVANCE_TIME" val="252.029"/>
  <p:tag name="ISPRING_CUSTOM_TIMING_USED" val="1"/>
  <p:tag name="GENSWF_SLIDE_UID" val="{5C9F897F-60B4-4621-9ED0-EE447C47FF04}:25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avon">
  <a:themeElements>
    <a:clrScheme name="Savon">
      <a:dk1>
        <a:sysClr val="windowText" lastClr="000000"/>
      </a:dk1>
      <a:lt1>
        <a:sysClr val="window" lastClr="FFFFFF"/>
      </a:lt1>
      <a:dk2>
        <a:srgbClr val="1485A4"/>
      </a:dk2>
      <a:lt2>
        <a:srgbClr val="E3DED1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F49100"/>
      </a:hlink>
      <a:folHlink>
        <a:srgbClr val="739D9B"/>
      </a:folHlink>
    </a:clrScheme>
    <a:fontScheme name="Savon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Savo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5000"/>
                <a:lumMod val="105000"/>
              </a:schemeClr>
            </a:gs>
            <a:gs pos="100000">
              <a:schemeClr val="phClr">
                <a:tint val="65000"/>
                <a:satMod val="100000"/>
                <a:lumMod val="10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0000"/>
                <a:lumMod val="100000"/>
              </a:schemeClr>
            </a:gs>
            <a:gs pos="50000">
              <a:schemeClr val="phClr">
                <a:shade val="99000"/>
                <a:satMod val="105000"/>
                <a:lumMod val="100000"/>
              </a:schemeClr>
            </a:gs>
            <a:gs pos="100000">
              <a:schemeClr val="phClr">
                <a:shade val="98000"/>
                <a:satMod val="105000"/>
                <a:lumMod val="100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12700" dir="5400000" algn="ctr" rotWithShape="0">
              <a:srgbClr val="000000">
                <a:alpha val="63000"/>
              </a:srgbClr>
            </a:outerShdw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4200000"/>
            </a:lightRig>
          </a:scene3d>
          <a:sp3d prstMaterial="flat">
            <a:bevelT w="50800" h="6350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2000"/>
                <a:satMod val="160000"/>
              </a:schemeClr>
            </a:gs>
            <a:gs pos="77000">
              <a:schemeClr val="phClr">
                <a:tint val="100000"/>
                <a:shade val="73000"/>
                <a:satMod val="155000"/>
              </a:schemeClr>
            </a:gs>
            <a:gs pos="100000">
              <a:schemeClr val="phClr">
                <a:tint val="100000"/>
                <a:shade val="67000"/>
                <a:satMod val="145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2000"/>
                <a:satMod val="115000"/>
              </a:schemeClr>
            </a:duotone>
          </a:blip>
          <a:tile tx="0" ty="0" sx="60000" sy="6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avon" id="{1306E473-ED32-493B-A2D0-240A757EDD34}" vid="{C20BADFE-D095-436F-9677-9264042809F0}"/>
    </a:ext>
  </a:extLst>
</a:theme>
</file>

<file path=ppt/theme/theme2.xml><?xml version="1.0" encoding="utf-8"?>
<a:theme xmlns:a="http://schemas.openxmlformats.org/drawingml/2006/main" name="1_Savon">
  <a:themeElements>
    <a:clrScheme name="Savon">
      <a:dk1>
        <a:sysClr val="windowText" lastClr="000000"/>
      </a:dk1>
      <a:lt1>
        <a:sysClr val="window" lastClr="FFFFFF"/>
      </a:lt1>
      <a:dk2>
        <a:srgbClr val="1485A4"/>
      </a:dk2>
      <a:lt2>
        <a:srgbClr val="E3DED1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F49100"/>
      </a:hlink>
      <a:folHlink>
        <a:srgbClr val="739D9B"/>
      </a:folHlink>
    </a:clrScheme>
    <a:fontScheme name="Savon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Savo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5000"/>
                <a:lumMod val="105000"/>
              </a:schemeClr>
            </a:gs>
            <a:gs pos="100000">
              <a:schemeClr val="phClr">
                <a:tint val="65000"/>
                <a:satMod val="100000"/>
                <a:lumMod val="10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0000"/>
                <a:lumMod val="100000"/>
              </a:schemeClr>
            </a:gs>
            <a:gs pos="50000">
              <a:schemeClr val="phClr">
                <a:shade val="99000"/>
                <a:satMod val="105000"/>
                <a:lumMod val="100000"/>
              </a:schemeClr>
            </a:gs>
            <a:gs pos="100000">
              <a:schemeClr val="phClr">
                <a:shade val="98000"/>
                <a:satMod val="105000"/>
                <a:lumMod val="100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12700" dir="5400000" algn="ctr" rotWithShape="0">
              <a:srgbClr val="000000">
                <a:alpha val="63000"/>
              </a:srgbClr>
            </a:outerShdw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4200000"/>
            </a:lightRig>
          </a:scene3d>
          <a:sp3d prstMaterial="flat">
            <a:bevelT w="50800" h="6350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2000"/>
                <a:satMod val="160000"/>
              </a:schemeClr>
            </a:gs>
            <a:gs pos="77000">
              <a:schemeClr val="phClr">
                <a:tint val="100000"/>
                <a:shade val="73000"/>
                <a:satMod val="155000"/>
              </a:schemeClr>
            </a:gs>
            <a:gs pos="100000">
              <a:schemeClr val="phClr">
                <a:tint val="100000"/>
                <a:shade val="67000"/>
                <a:satMod val="145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2000"/>
                <a:satMod val="115000"/>
              </a:schemeClr>
            </a:duotone>
          </a:blip>
          <a:tile tx="0" ty="0" sx="60000" sy="6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avon" id="{1306E473-ED32-493B-A2D0-240A757EDD34}" vid="{C20BADFE-D095-436F-9677-9264042809F0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270</TotalTime>
  <Words>548</Words>
  <Application>Microsoft Office PowerPoint</Application>
  <PresentationFormat>Widescreen</PresentationFormat>
  <Paragraphs>62</Paragraphs>
  <Slides>18</Slides>
  <Notes>11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Arial</vt:lpstr>
      <vt:lpstr>Calibri</vt:lpstr>
      <vt:lpstr>Cambria Math</vt:lpstr>
      <vt:lpstr>Century Gothic</vt:lpstr>
      <vt:lpstr>Fira Sans Black</vt:lpstr>
      <vt:lpstr>Garamond</vt:lpstr>
      <vt:lpstr>Palatino Linotype</vt:lpstr>
      <vt:lpstr>Sitka Text Semibold</vt:lpstr>
      <vt:lpstr>Times New Roman</vt:lpstr>
      <vt:lpstr>Savon</vt:lpstr>
      <vt:lpstr>1_Sav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yPC</dc:creator>
  <cp:lastModifiedBy>Trang Nguyễn</cp:lastModifiedBy>
  <cp:revision>395</cp:revision>
  <dcterms:created xsi:type="dcterms:W3CDTF">2021-12-30T14:37:02Z</dcterms:created>
  <dcterms:modified xsi:type="dcterms:W3CDTF">2026-03-31T06:27:22Z</dcterms:modified>
</cp:coreProperties>
</file>